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page" w:horzAnchor="margin" w:tblpY="1906"/>
        <w:tblW w:w="0" w:type="auto"/>
        <w:tblLook w:val="04A0" w:firstRow="1" w:lastRow="0" w:firstColumn="1" w:lastColumn="0" w:noHBand="0" w:noVBand="1"/>
      </w:tblPr>
      <w:tblGrid>
        <w:gridCol w:w="4510"/>
        <w:gridCol w:w="4510"/>
      </w:tblGrid>
      <w:tr w:rsidR="00266B62" w:rsidRPr="00707DE3" w14:paraId="14596820" w14:textId="77777777" w:rsidTr="00FF509F">
        <w:trPr>
          <w:trHeight w:val="372"/>
        </w:trPr>
        <w:tc>
          <w:tcPr>
            <w:tcW w:w="4510" w:type="dxa"/>
            <w:vAlign w:val="bottom"/>
          </w:tcPr>
          <w:p w14:paraId="327A341B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Activity</w:t>
            </w:r>
          </w:p>
        </w:tc>
        <w:tc>
          <w:tcPr>
            <w:tcW w:w="4510" w:type="dxa"/>
          </w:tcPr>
          <w:p w14:paraId="152DAD2E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Data Type</w:t>
            </w:r>
          </w:p>
        </w:tc>
      </w:tr>
      <w:tr w:rsidR="00266B62" w:rsidRPr="00707DE3" w14:paraId="17D80901" w14:textId="77777777" w:rsidTr="00FF509F">
        <w:trPr>
          <w:trHeight w:val="357"/>
        </w:trPr>
        <w:tc>
          <w:tcPr>
            <w:tcW w:w="4510" w:type="dxa"/>
            <w:vAlign w:val="bottom"/>
          </w:tcPr>
          <w:p w14:paraId="44FC3FC2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Number of beatings from Wife</w:t>
            </w:r>
          </w:p>
        </w:tc>
        <w:tc>
          <w:tcPr>
            <w:tcW w:w="4510" w:type="dxa"/>
          </w:tcPr>
          <w:p w14:paraId="1C26CECB" w14:textId="0C179C20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Discrete</w:t>
            </w:r>
          </w:p>
        </w:tc>
      </w:tr>
      <w:tr w:rsidR="00266B62" w:rsidRPr="00707DE3" w14:paraId="35A7433F" w14:textId="77777777" w:rsidTr="00FF509F">
        <w:trPr>
          <w:trHeight w:val="372"/>
        </w:trPr>
        <w:tc>
          <w:tcPr>
            <w:tcW w:w="4510" w:type="dxa"/>
            <w:vAlign w:val="bottom"/>
          </w:tcPr>
          <w:p w14:paraId="55DE3B3C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Results of rolling a dice</w:t>
            </w:r>
          </w:p>
        </w:tc>
        <w:tc>
          <w:tcPr>
            <w:tcW w:w="4510" w:type="dxa"/>
          </w:tcPr>
          <w:p w14:paraId="49935EC3" w14:textId="007C6B78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Discrete</w:t>
            </w:r>
          </w:p>
        </w:tc>
      </w:tr>
      <w:tr w:rsidR="00266B62" w:rsidRPr="00707DE3" w14:paraId="372B73BD" w14:textId="77777777" w:rsidTr="00FF509F">
        <w:trPr>
          <w:trHeight w:val="372"/>
        </w:trPr>
        <w:tc>
          <w:tcPr>
            <w:tcW w:w="4510" w:type="dxa"/>
            <w:vAlign w:val="bottom"/>
          </w:tcPr>
          <w:p w14:paraId="6CCB8AA5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Weight of a person</w:t>
            </w:r>
          </w:p>
        </w:tc>
        <w:tc>
          <w:tcPr>
            <w:tcW w:w="4510" w:type="dxa"/>
          </w:tcPr>
          <w:p w14:paraId="5792D613" w14:textId="13F29B09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Continuous</w:t>
            </w:r>
          </w:p>
        </w:tc>
      </w:tr>
      <w:tr w:rsidR="00266B62" w:rsidRPr="00707DE3" w14:paraId="32A1676C" w14:textId="77777777" w:rsidTr="00FF509F">
        <w:trPr>
          <w:trHeight w:val="372"/>
        </w:trPr>
        <w:tc>
          <w:tcPr>
            <w:tcW w:w="4510" w:type="dxa"/>
            <w:vAlign w:val="bottom"/>
          </w:tcPr>
          <w:p w14:paraId="1903F586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Weight of Gold</w:t>
            </w:r>
          </w:p>
        </w:tc>
        <w:tc>
          <w:tcPr>
            <w:tcW w:w="4510" w:type="dxa"/>
          </w:tcPr>
          <w:p w14:paraId="47EEE3AE" w14:textId="19ACA423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Continuous</w:t>
            </w:r>
          </w:p>
        </w:tc>
      </w:tr>
      <w:tr w:rsidR="00266B62" w:rsidRPr="00707DE3" w14:paraId="109F7122" w14:textId="77777777" w:rsidTr="00FF509F">
        <w:trPr>
          <w:trHeight w:val="357"/>
        </w:trPr>
        <w:tc>
          <w:tcPr>
            <w:tcW w:w="4510" w:type="dxa"/>
            <w:vAlign w:val="bottom"/>
          </w:tcPr>
          <w:p w14:paraId="75097292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Distance between two places</w:t>
            </w:r>
          </w:p>
        </w:tc>
        <w:tc>
          <w:tcPr>
            <w:tcW w:w="4510" w:type="dxa"/>
          </w:tcPr>
          <w:p w14:paraId="067D512A" w14:textId="0C85C49B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Continuous</w:t>
            </w:r>
          </w:p>
        </w:tc>
      </w:tr>
      <w:tr w:rsidR="00266B62" w:rsidRPr="00707DE3" w14:paraId="3EDFC4DF" w14:textId="77777777" w:rsidTr="00FF509F">
        <w:trPr>
          <w:trHeight w:val="372"/>
        </w:trPr>
        <w:tc>
          <w:tcPr>
            <w:tcW w:w="4510" w:type="dxa"/>
            <w:vAlign w:val="bottom"/>
          </w:tcPr>
          <w:p w14:paraId="4FC3D3A8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Length of a leaf</w:t>
            </w:r>
          </w:p>
        </w:tc>
        <w:tc>
          <w:tcPr>
            <w:tcW w:w="4510" w:type="dxa"/>
          </w:tcPr>
          <w:p w14:paraId="269BB79D" w14:textId="456446F1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Continuous</w:t>
            </w:r>
          </w:p>
        </w:tc>
      </w:tr>
      <w:tr w:rsidR="00266B62" w:rsidRPr="00707DE3" w14:paraId="396F58BA" w14:textId="77777777" w:rsidTr="00FF509F">
        <w:trPr>
          <w:trHeight w:val="372"/>
        </w:trPr>
        <w:tc>
          <w:tcPr>
            <w:tcW w:w="4510" w:type="dxa"/>
            <w:vAlign w:val="bottom"/>
          </w:tcPr>
          <w:p w14:paraId="299079C0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Dog's weight</w:t>
            </w:r>
          </w:p>
        </w:tc>
        <w:tc>
          <w:tcPr>
            <w:tcW w:w="4510" w:type="dxa"/>
          </w:tcPr>
          <w:p w14:paraId="269B9351" w14:textId="3D5FC1B4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Continuous</w:t>
            </w:r>
          </w:p>
        </w:tc>
      </w:tr>
      <w:tr w:rsidR="00266B62" w:rsidRPr="00707DE3" w14:paraId="53D311C7" w14:textId="77777777" w:rsidTr="00FF509F">
        <w:trPr>
          <w:trHeight w:val="372"/>
        </w:trPr>
        <w:tc>
          <w:tcPr>
            <w:tcW w:w="4510" w:type="dxa"/>
            <w:vAlign w:val="bottom"/>
          </w:tcPr>
          <w:p w14:paraId="7FABAA4A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Blue Color</w:t>
            </w:r>
          </w:p>
        </w:tc>
        <w:tc>
          <w:tcPr>
            <w:tcW w:w="4510" w:type="dxa"/>
          </w:tcPr>
          <w:p w14:paraId="77B0C719" w14:textId="2A0EB328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Discrete</w:t>
            </w:r>
          </w:p>
        </w:tc>
      </w:tr>
      <w:tr w:rsidR="00266B62" w:rsidRPr="00707DE3" w14:paraId="77963531" w14:textId="77777777" w:rsidTr="00FF509F">
        <w:trPr>
          <w:trHeight w:val="357"/>
        </w:trPr>
        <w:tc>
          <w:tcPr>
            <w:tcW w:w="4510" w:type="dxa"/>
            <w:vAlign w:val="bottom"/>
          </w:tcPr>
          <w:p w14:paraId="635DD755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Number of kids</w:t>
            </w:r>
          </w:p>
        </w:tc>
        <w:tc>
          <w:tcPr>
            <w:tcW w:w="4510" w:type="dxa"/>
          </w:tcPr>
          <w:p w14:paraId="221AC221" w14:textId="46CB3464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Discrete</w:t>
            </w:r>
          </w:p>
        </w:tc>
      </w:tr>
      <w:tr w:rsidR="00266B62" w:rsidRPr="00707DE3" w14:paraId="3438ABBA" w14:textId="77777777" w:rsidTr="00FF509F">
        <w:trPr>
          <w:trHeight w:val="372"/>
        </w:trPr>
        <w:tc>
          <w:tcPr>
            <w:tcW w:w="4510" w:type="dxa"/>
            <w:vAlign w:val="bottom"/>
          </w:tcPr>
          <w:p w14:paraId="58838466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Number of tickets in Indian railways</w:t>
            </w:r>
          </w:p>
        </w:tc>
        <w:tc>
          <w:tcPr>
            <w:tcW w:w="4510" w:type="dxa"/>
          </w:tcPr>
          <w:p w14:paraId="487B1099" w14:textId="23DA59F3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Discrete</w:t>
            </w:r>
          </w:p>
        </w:tc>
      </w:tr>
      <w:tr w:rsidR="00266B62" w:rsidRPr="00707DE3" w14:paraId="6D6177A8" w14:textId="77777777" w:rsidTr="00FF509F">
        <w:trPr>
          <w:trHeight w:val="372"/>
        </w:trPr>
        <w:tc>
          <w:tcPr>
            <w:tcW w:w="4510" w:type="dxa"/>
            <w:vAlign w:val="bottom"/>
          </w:tcPr>
          <w:p w14:paraId="7D20D8DB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Number of times married</w:t>
            </w:r>
          </w:p>
        </w:tc>
        <w:tc>
          <w:tcPr>
            <w:tcW w:w="4510" w:type="dxa"/>
          </w:tcPr>
          <w:p w14:paraId="702C450A" w14:textId="651842C5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Discrete</w:t>
            </w:r>
          </w:p>
        </w:tc>
      </w:tr>
      <w:tr w:rsidR="00266B62" w:rsidRPr="00707DE3" w14:paraId="34BE456A" w14:textId="77777777" w:rsidTr="00FF509F">
        <w:trPr>
          <w:trHeight w:val="357"/>
        </w:trPr>
        <w:tc>
          <w:tcPr>
            <w:tcW w:w="4510" w:type="dxa"/>
            <w:vAlign w:val="bottom"/>
          </w:tcPr>
          <w:p w14:paraId="4F385EF1" w14:textId="77777777" w:rsidR="00266B62" w:rsidRPr="00707DE3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7DE3">
              <w:rPr>
                <w:rFonts w:ascii="Times New Roman" w:hAnsi="Times New Roman" w:cs="Times New Roman"/>
                <w:sz w:val="28"/>
                <w:szCs w:val="28"/>
              </w:rPr>
              <w:t>Gender (Male or Female)</w:t>
            </w:r>
          </w:p>
        </w:tc>
        <w:tc>
          <w:tcPr>
            <w:tcW w:w="4510" w:type="dxa"/>
          </w:tcPr>
          <w:p w14:paraId="409F2795" w14:textId="6956DD5B" w:rsidR="00266B62" w:rsidRPr="00707DE3" w:rsidRDefault="00F13E76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3E76">
              <w:rPr>
                <w:rFonts w:ascii="Times New Roman" w:hAnsi="Times New Roman" w:cs="Times New Roman"/>
                <w:sz w:val="28"/>
                <w:szCs w:val="28"/>
              </w:rPr>
              <w:t>Discrete</w:t>
            </w:r>
          </w:p>
        </w:tc>
      </w:tr>
    </w:tbl>
    <w:p w14:paraId="0279B586" w14:textId="77777777" w:rsidR="00266B62" w:rsidRPr="002273B1" w:rsidRDefault="00266B62" w:rsidP="00707DE3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Q1) Identify the Data type for the Following:</w:t>
      </w:r>
    </w:p>
    <w:p w14:paraId="12358A22" w14:textId="77777777" w:rsidR="00266B62" w:rsidRPr="002273B1" w:rsidRDefault="00266B62" w:rsidP="00707DE3">
      <w:pPr>
        <w:rPr>
          <w:rFonts w:ascii="Times New Roman" w:hAnsi="Times New Roman" w:cs="Times New Roman"/>
          <w:sz w:val="28"/>
          <w:szCs w:val="28"/>
        </w:rPr>
      </w:pPr>
    </w:p>
    <w:p w14:paraId="2B00F387" w14:textId="77777777" w:rsidR="00266B62" w:rsidRPr="002273B1" w:rsidRDefault="00266B62" w:rsidP="00707DE3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Q2) Identify the Data types, which were among the following</w:t>
      </w:r>
    </w:p>
    <w:p w14:paraId="5E8B3CDC" w14:textId="77777777" w:rsidR="00266B62" w:rsidRPr="002273B1" w:rsidRDefault="00266B62" w:rsidP="00707DE3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Nominal, Ordinal, Interval, Ratio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266B62" w:rsidRPr="002273B1" w14:paraId="0C8AE313" w14:textId="77777777" w:rsidTr="00FF509F">
        <w:tc>
          <w:tcPr>
            <w:tcW w:w="4675" w:type="dxa"/>
          </w:tcPr>
          <w:p w14:paraId="1EAAB451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Data</w:t>
            </w:r>
          </w:p>
        </w:tc>
        <w:tc>
          <w:tcPr>
            <w:tcW w:w="4675" w:type="dxa"/>
          </w:tcPr>
          <w:p w14:paraId="15D44C96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Data Type</w:t>
            </w:r>
          </w:p>
        </w:tc>
      </w:tr>
      <w:tr w:rsidR="00266B62" w:rsidRPr="002273B1" w14:paraId="6AF1E15E" w14:textId="77777777" w:rsidTr="00FF509F">
        <w:tc>
          <w:tcPr>
            <w:tcW w:w="4675" w:type="dxa"/>
          </w:tcPr>
          <w:p w14:paraId="4735F571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Gender</w:t>
            </w:r>
          </w:p>
        </w:tc>
        <w:tc>
          <w:tcPr>
            <w:tcW w:w="4675" w:type="dxa"/>
          </w:tcPr>
          <w:p w14:paraId="7C15C9F6" w14:textId="20E1414E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Nominal</w:t>
            </w:r>
          </w:p>
        </w:tc>
      </w:tr>
      <w:tr w:rsidR="00266B62" w:rsidRPr="002273B1" w14:paraId="35C2FEF8" w14:textId="77777777" w:rsidTr="00FF509F">
        <w:tc>
          <w:tcPr>
            <w:tcW w:w="4675" w:type="dxa"/>
          </w:tcPr>
          <w:p w14:paraId="5C5FCEDB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High School Class Ranking</w:t>
            </w:r>
          </w:p>
        </w:tc>
        <w:tc>
          <w:tcPr>
            <w:tcW w:w="4675" w:type="dxa"/>
          </w:tcPr>
          <w:p w14:paraId="628F7D33" w14:textId="1522317E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Ordinal</w:t>
            </w:r>
          </w:p>
        </w:tc>
      </w:tr>
      <w:tr w:rsidR="00266B62" w:rsidRPr="002273B1" w14:paraId="511DE04F" w14:textId="77777777" w:rsidTr="00FF509F">
        <w:tc>
          <w:tcPr>
            <w:tcW w:w="4675" w:type="dxa"/>
          </w:tcPr>
          <w:p w14:paraId="14BC4A16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Celsius Temperature</w:t>
            </w:r>
          </w:p>
        </w:tc>
        <w:tc>
          <w:tcPr>
            <w:tcW w:w="4675" w:type="dxa"/>
          </w:tcPr>
          <w:p w14:paraId="1672E73E" w14:textId="6A2CB372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Interval</w:t>
            </w:r>
          </w:p>
        </w:tc>
      </w:tr>
      <w:tr w:rsidR="00266B62" w:rsidRPr="002273B1" w14:paraId="56367115" w14:textId="77777777" w:rsidTr="00FF509F">
        <w:tc>
          <w:tcPr>
            <w:tcW w:w="4675" w:type="dxa"/>
          </w:tcPr>
          <w:p w14:paraId="023305AE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Weight</w:t>
            </w:r>
          </w:p>
        </w:tc>
        <w:tc>
          <w:tcPr>
            <w:tcW w:w="4675" w:type="dxa"/>
          </w:tcPr>
          <w:p w14:paraId="7A6D828E" w14:textId="7E3F1AFC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Ratio</w:t>
            </w:r>
          </w:p>
        </w:tc>
      </w:tr>
      <w:tr w:rsidR="00266B62" w:rsidRPr="002273B1" w14:paraId="595F1DA7" w14:textId="77777777" w:rsidTr="00FF509F">
        <w:tc>
          <w:tcPr>
            <w:tcW w:w="4675" w:type="dxa"/>
          </w:tcPr>
          <w:p w14:paraId="019D07FA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Hair Color</w:t>
            </w:r>
          </w:p>
        </w:tc>
        <w:tc>
          <w:tcPr>
            <w:tcW w:w="4675" w:type="dxa"/>
          </w:tcPr>
          <w:p w14:paraId="0047B108" w14:textId="7500D33C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Nominal</w:t>
            </w:r>
          </w:p>
        </w:tc>
      </w:tr>
      <w:tr w:rsidR="00266B62" w:rsidRPr="002273B1" w14:paraId="46B5A2A7" w14:textId="77777777" w:rsidTr="00FF509F">
        <w:tc>
          <w:tcPr>
            <w:tcW w:w="4675" w:type="dxa"/>
          </w:tcPr>
          <w:p w14:paraId="31017947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Socioeconomic Status</w:t>
            </w:r>
          </w:p>
        </w:tc>
        <w:tc>
          <w:tcPr>
            <w:tcW w:w="4675" w:type="dxa"/>
          </w:tcPr>
          <w:p w14:paraId="2096728F" w14:textId="30A58D67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Ordinal</w:t>
            </w:r>
          </w:p>
        </w:tc>
      </w:tr>
      <w:tr w:rsidR="00266B62" w:rsidRPr="002273B1" w14:paraId="11E63B97" w14:textId="77777777" w:rsidTr="00FF509F">
        <w:tc>
          <w:tcPr>
            <w:tcW w:w="4675" w:type="dxa"/>
          </w:tcPr>
          <w:p w14:paraId="412DBE2E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Fahrenheit Temperature</w:t>
            </w:r>
          </w:p>
        </w:tc>
        <w:tc>
          <w:tcPr>
            <w:tcW w:w="4675" w:type="dxa"/>
          </w:tcPr>
          <w:p w14:paraId="12E5B891" w14:textId="4E91C190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Interval</w:t>
            </w:r>
          </w:p>
        </w:tc>
      </w:tr>
      <w:tr w:rsidR="00266B62" w:rsidRPr="002273B1" w14:paraId="6B97E5C5" w14:textId="77777777" w:rsidTr="00FF509F">
        <w:tc>
          <w:tcPr>
            <w:tcW w:w="4675" w:type="dxa"/>
          </w:tcPr>
          <w:p w14:paraId="4888CA13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Height</w:t>
            </w:r>
          </w:p>
        </w:tc>
        <w:tc>
          <w:tcPr>
            <w:tcW w:w="4675" w:type="dxa"/>
          </w:tcPr>
          <w:p w14:paraId="42BD19E9" w14:textId="641AF0DC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Ratio</w:t>
            </w:r>
          </w:p>
        </w:tc>
      </w:tr>
      <w:tr w:rsidR="00266B62" w:rsidRPr="002273B1" w14:paraId="402A7C04" w14:textId="77777777" w:rsidTr="00FF509F">
        <w:tc>
          <w:tcPr>
            <w:tcW w:w="4675" w:type="dxa"/>
          </w:tcPr>
          <w:p w14:paraId="3D56A683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Type of living accommodation</w:t>
            </w:r>
          </w:p>
        </w:tc>
        <w:tc>
          <w:tcPr>
            <w:tcW w:w="4675" w:type="dxa"/>
          </w:tcPr>
          <w:p w14:paraId="403EB174" w14:textId="4C5CCA59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Nominal</w:t>
            </w:r>
          </w:p>
        </w:tc>
      </w:tr>
      <w:tr w:rsidR="00266B62" w:rsidRPr="002273B1" w14:paraId="4254CD6D" w14:textId="77777777" w:rsidTr="00FF509F">
        <w:tc>
          <w:tcPr>
            <w:tcW w:w="4675" w:type="dxa"/>
          </w:tcPr>
          <w:p w14:paraId="38E48D3B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Level of Agreement</w:t>
            </w:r>
          </w:p>
        </w:tc>
        <w:tc>
          <w:tcPr>
            <w:tcW w:w="4675" w:type="dxa"/>
          </w:tcPr>
          <w:p w14:paraId="330AD9DD" w14:textId="04050F92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Ordinal</w:t>
            </w:r>
          </w:p>
        </w:tc>
      </w:tr>
      <w:tr w:rsidR="00266B62" w:rsidRPr="002273B1" w14:paraId="00A77E0A" w14:textId="77777777" w:rsidTr="00FF509F">
        <w:tc>
          <w:tcPr>
            <w:tcW w:w="4675" w:type="dxa"/>
          </w:tcPr>
          <w:p w14:paraId="4A5995C7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IQ(</w:t>
            </w:r>
            <w:proofErr w:type="gramEnd"/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Intelligence Scale)</w:t>
            </w:r>
          </w:p>
        </w:tc>
        <w:tc>
          <w:tcPr>
            <w:tcW w:w="4675" w:type="dxa"/>
          </w:tcPr>
          <w:p w14:paraId="69D3E28F" w14:textId="02829D9B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Ordinal</w:t>
            </w:r>
          </w:p>
        </w:tc>
      </w:tr>
      <w:tr w:rsidR="00266B62" w:rsidRPr="002273B1" w14:paraId="0AB81C7E" w14:textId="77777777" w:rsidTr="00FF509F">
        <w:tc>
          <w:tcPr>
            <w:tcW w:w="4675" w:type="dxa"/>
          </w:tcPr>
          <w:p w14:paraId="349B034D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Sales Figures</w:t>
            </w:r>
          </w:p>
        </w:tc>
        <w:tc>
          <w:tcPr>
            <w:tcW w:w="4675" w:type="dxa"/>
          </w:tcPr>
          <w:p w14:paraId="39DA6742" w14:textId="1DE80952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Ratio</w:t>
            </w:r>
          </w:p>
        </w:tc>
      </w:tr>
      <w:tr w:rsidR="00266B62" w:rsidRPr="002273B1" w14:paraId="3485FB46" w14:textId="77777777" w:rsidTr="00FF509F">
        <w:tc>
          <w:tcPr>
            <w:tcW w:w="4675" w:type="dxa"/>
          </w:tcPr>
          <w:p w14:paraId="5429D0E9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Blood Group</w:t>
            </w:r>
          </w:p>
        </w:tc>
        <w:tc>
          <w:tcPr>
            <w:tcW w:w="4675" w:type="dxa"/>
          </w:tcPr>
          <w:p w14:paraId="63404AE4" w14:textId="4D81E166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Nominal</w:t>
            </w:r>
          </w:p>
        </w:tc>
      </w:tr>
      <w:tr w:rsidR="00266B62" w:rsidRPr="002273B1" w14:paraId="26EB7CB4" w14:textId="77777777" w:rsidTr="00FF509F">
        <w:tc>
          <w:tcPr>
            <w:tcW w:w="4675" w:type="dxa"/>
          </w:tcPr>
          <w:p w14:paraId="13057C3B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 xml:space="preserve">Time </w:t>
            </w:r>
            <w:proofErr w:type="gramStart"/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Of</w:t>
            </w:r>
            <w:proofErr w:type="gramEnd"/>
            <w:r w:rsidRPr="002273B1">
              <w:rPr>
                <w:rFonts w:ascii="Times New Roman" w:hAnsi="Times New Roman" w:cs="Times New Roman"/>
                <w:sz w:val="28"/>
                <w:szCs w:val="28"/>
              </w:rPr>
              <w:t xml:space="preserve"> Day</w:t>
            </w:r>
          </w:p>
        </w:tc>
        <w:tc>
          <w:tcPr>
            <w:tcW w:w="4675" w:type="dxa"/>
          </w:tcPr>
          <w:p w14:paraId="547BA811" w14:textId="103EC207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Interval</w:t>
            </w:r>
          </w:p>
        </w:tc>
      </w:tr>
      <w:tr w:rsidR="00266B62" w:rsidRPr="002273B1" w14:paraId="6A72E96B" w14:textId="77777777" w:rsidTr="00FF509F">
        <w:tc>
          <w:tcPr>
            <w:tcW w:w="4675" w:type="dxa"/>
          </w:tcPr>
          <w:p w14:paraId="331BC7C7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Time on a Clock with Hands</w:t>
            </w:r>
          </w:p>
        </w:tc>
        <w:tc>
          <w:tcPr>
            <w:tcW w:w="4675" w:type="dxa"/>
          </w:tcPr>
          <w:p w14:paraId="4BCBF496" w14:textId="4C09F546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Interval</w:t>
            </w:r>
          </w:p>
        </w:tc>
      </w:tr>
      <w:tr w:rsidR="00266B62" w:rsidRPr="002273B1" w14:paraId="562B24E9" w14:textId="77777777" w:rsidTr="00FF509F">
        <w:tc>
          <w:tcPr>
            <w:tcW w:w="4675" w:type="dxa"/>
          </w:tcPr>
          <w:p w14:paraId="5571A049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Number of Children</w:t>
            </w:r>
          </w:p>
        </w:tc>
        <w:tc>
          <w:tcPr>
            <w:tcW w:w="4675" w:type="dxa"/>
          </w:tcPr>
          <w:p w14:paraId="031EF860" w14:textId="1CE32D17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Ratio</w:t>
            </w:r>
          </w:p>
        </w:tc>
      </w:tr>
      <w:tr w:rsidR="00266B62" w:rsidRPr="002273B1" w14:paraId="114C721C" w14:textId="77777777" w:rsidTr="00FF509F">
        <w:tc>
          <w:tcPr>
            <w:tcW w:w="4675" w:type="dxa"/>
          </w:tcPr>
          <w:p w14:paraId="5033D4AA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Religious Preference</w:t>
            </w:r>
          </w:p>
        </w:tc>
        <w:tc>
          <w:tcPr>
            <w:tcW w:w="4675" w:type="dxa"/>
          </w:tcPr>
          <w:p w14:paraId="6F725C51" w14:textId="7FA936C8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Nominal</w:t>
            </w:r>
          </w:p>
        </w:tc>
      </w:tr>
      <w:tr w:rsidR="00266B62" w:rsidRPr="002273B1" w14:paraId="4567CBBF" w14:textId="77777777" w:rsidTr="00FF509F">
        <w:tc>
          <w:tcPr>
            <w:tcW w:w="4675" w:type="dxa"/>
          </w:tcPr>
          <w:p w14:paraId="3CC25831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arometer Pressure</w:t>
            </w:r>
          </w:p>
        </w:tc>
        <w:tc>
          <w:tcPr>
            <w:tcW w:w="4675" w:type="dxa"/>
          </w:tcPr>
          <w:p w14:paraId="06BE163D" w14:textId="4798C0AE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Interval</w:t>
            </w:r>
          </w:p>
        </w:tc>
      </w:tr>
      <w:tr w:rsidR="00266B62" w:rsidRPr="002273B1" w14:paraId="561B6504" w14:textId="77777777" w:rsidTr="00FF509F">
        <w:tc>
          <w:tcPr>
            <w:tcW w:w="4675" w:type="dxa"/>
          </w:tcPr>
          <w:p w14:paraId="3A0030F5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SAT Scores</w:t>
            </w:r>
          </w:p>
        </w:tc>
        <w:tc>
          <w:tcPr>
            <w:tcW w:w="4675" w:type="dxa"/>
          </w:tcPr>
          <w:p w14:paraId="3463074A" w14:textId="4A24BD62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Interval</w:t>
            </w:r>
          </w:p>
        </w:tc>
      </w:tr>
      <w:tr w:rsidR="00266B62" w:rsidRPr="002273B1" w14:paraId="3B8740ED" w14:textId="77777777" w:rsidTr="00FF509F">
        <w:tc>
          <w:tcPr>
            <w:tcW w:w="4675" w:type="dxa"/>
          </w:tcPr>
          <w:p w14:paraId="73FF4110" w14:textId="77777777" w:rsidR="00266B62" w:rsidRPr="002273B1" w:rsidRDefault="00266B62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Years of Education</w:t>
            </w:r>
          </w:p>
        </w:tc>
        <w:tc>
          <w:tcPr>
            <w:tcW w:w="4675" w:type="dxa"/>
          </w:tcPr>
          <w:p w14:paraId="226FF142" w14:textId="4B5A1AAD" w:rsidR="00266B62" w:rsidRPr="002273B1" w:rsidRDefault="00926E08" w:rsidP="00707D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Ratio</w:t>
            </w:r>
          </w:p>
        </w:tc>
      </w:tr>
    </w:tbl>
    <w:p w14:paraId="4ED296AB" w14:textId="77777777" w:rsidR="00266B62" w:rsidRPr="002273B1" w:rsidRDefault="00266B62" w:rsidP="00707DE3">
      <w:pPr>
        <w:rPr>
          <w:rFonts w:ascii="Times New Roman" w:hAnsi="Times New Roman" w:cs="Times New Roman"/>
          <w:sz w:val="28"/>
          <w:szCs w:val="28"/>
        </w:rPr>
      </w:pPr>
    </w:p>
    <w:p w14:paraId="7FEAFE66" w14:textId="77777777" w:rsidR="00266B62" w:rsidRPr="002273B1" w:rsidRDefault="00266B62" w:rsidP="00707DE3">
      <w:pPr>
        <w:rPr>
          <w:rFonts w:ascii="Times New Roman" w:hAnsi="Times New Roman" w:cs="Times New Roman"/>
          <w:sz w:val="28"/>
          <w:szCs w:val="28"/>
        </w:rPr>
      </w:pPr>
    </w:p>
    <w:p w14:paraId="752E9EEA" w14:textId="5C9475DF" w:rsidR="00266B62" w:rsidRPr="002273B1" w:rsidRDefault="00FF7EE8" w:rsidP="00707DE3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Q3) Three</w:t>
      </w:r>
      <w:r w:rsidR="00266B62" w:rsidRPr="002273B1">
        <w:rPr>
          <w:rFonts w:ascii="Times New Roman" w:hAnsi="Times New Roman" w:cs="Times New Roman"/>
          <w:sz w:val="28"/>
          <w:szCs w:val="28"/>
        </w:rPr>
        <w:t xml:space="preserve"> Coins are tossed, find the probability that two heads</w:t>
      </w:r>
      <w:r w:rsidRPr="002273B1">
        <w:rPr>
          <w:rFonts w:ascii="Times New Roman" w:hAnsi="Times New Roman" w:cs="Times New Roman"/>
          <w:sz w:val="28"/>
          <w:szCs w:val="28"/>
        </w:rPr>
        <w:t xml:space="preserve"> and one tail</w:t>
      </w:r>
      <w:r w:rsidR="00266B62" w:rsidRPr="002273B1">
        <w:rPr>
          <w:rFonts w:ascii="Times New Roman" w:hAnsi="Times New Roman" w:cs="Times New Roman"/>
          <w:sz w:val="28"/>
          <w:szCs w:val="28"/>
        </w:rPr>
        <w:t xml:space="preserve"> are obtained?</w:t>
      </w:r>
    </w:p>
    <w:p w14:paraId="467ACED8" w14:textId="78B2FE7C" w:rsidR="008116AF" w:rsidRPr="002273B1" w:rsidRDefault="008116AF" w:rsidP="00707DE3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Ans:</w:t>
      </w:r>
    </w:p>
    <w:p w14:paraId="708E5ADE" w14:textId="68D6E364" w:rsidR="008116AF" w:rsidRPr="002273B1" w:rsidRDefault="008116AF" w:rsidP="00707DE3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ab/>
        <w:t xml:space="preserve">H: Head, </w:t>
      </w:r>
      <w:proofErr w:type="gramStart"/>
      <w:r w:rsidRPr="002273B1">
        <w:rPr>
          <w:rFonts w:ascii="Times New Roman" w:hAnsi="Times New Roman" w:cs="Times New Roman"/>
          <w:sz w:val="28"/>
          <w:szCs w:val="28"/>
        </w:rPr>
        <w:t>T:Tail</w:t>
      </w:r>
      <w:proofErr w:type="gramEnd"/>
    </w:p>
    <w:p w14:paraId="18936D9F" w14:textId="60875085" w:rsidR="000B417C" w:rsidRPr="002273B1" w:rsidRDefault="008116AF" w:rsidP="008116AF">
      <w:pPr>
        <w:ind w:firstLine="720"/>
        <w:rPr>
          <w:rFonts w:ascii="Times New Roman" w:hAnsi="Times New Roman" w:cs="Times New Roman"/>
          <w:sz w:val="28"/>
          <w:szCs w:val="28"/>
        </w:rPr>
      </w:pPr>
      <w:proofErr w:type="gramStart"/>
      <w:r w:rsidRPr="002273B1">
        <w:rPr>
          <w:rFonts w:ascii="Times New Roman" w:hAnsi="Times New Roman" w:cs="Times New Roman"/>
          <w:sz w:val="28"/>
          <w:szCs w:val="28"/>
        </w:rPr>
        <w:t>P(</w:t>
      </w:r>
      <w:proofErr w:type="gramEnd"/>
      <w:r w:rsidRPr="002273B1">
        <w:rPr>
          <w:rFonts w:ascii="Times New Roman" w:hAnsi="Times New Roman" w:cs="Times New Roman"/>
          <w:sz w:val="28"/>
          <w:szCs w:val="28"/>
        </w:rPr>
        <w:t>2H &amp; 1T) = N ( Event (2H &amp; 1T))/ N ( Event (Three coin tossed))</w:t>
      </w:r>
    </w:p>
    <w:p w14:paraId="4228F23B" w14:textId="4C030B10" w:rsidR="008116AF" w:rsidRPr="002273B1" w:rsidRDefault="008116AF" w:rsidP="008116AF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ab/>
      </w:r>
      <w:r w:rsidRPr="002273B1">
        <w:rPr>
          <w:rFonts w:ascii="Times New Roman" w:hAnsi="Times New Roman" w:cs="Times New Roman"/>
          <w:sz w:val="28"/>
          <w:szCs w:val="28"/>
        </w:rPr>
        <w:tab/>
        <w:t>=3/8= 0.375</w:t>
      </w:r>
    </w:p>
    <w:p w14:paraId="4DB751E6" w14:textId="5826C930" w:rsidR="008116AF" w:rsidRPr="002273B1" w:rsidRDefault="00AD5BC8" w:rsidP="00707DE3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noProof/>
        </w:rPr>
        <w:drawing>
          <wp:inline distT="0" distB="0" distL="0" distR="0" wp14:anchorId="6301105A" wp14:editId="3ADD2556">
            <wp:extent cx="3305175" cy="33147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E134EA" w14:textId="77777777" w:rsidR="00266B62" w:rsidRPr="002273B1" w:rsidRDefault="00266B62" w:rsidP="00707DE3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Q4</w:t>
      </w:r>
      <w:proofErr w:type="gramStart"/>
      <w:r w:rsidRPr="002273B1">
        <w:rPr>
          <w:rFonts w:ascii="Times New Roman" w:hAnsi="Times New Roman" w:cs="Times New Roman"/>
          <w:sz w:val="28"/>
          <w:szCs w:val="28"/>
        </w:rPr>
        <w:t>)  Two</w:t>
      </w:r>
      <w:proofErr w:type="gramEnd"/>
      <w:r w:rsidRPr="002273B1">
        <w:rPr>
          <w:rFonts w:ascii="Times New Roman" w:hAnsi="Times New Roman" w:cs="Times New Roman"/>
          <w:sz w:val="28"/>
          <w:szCs w:val="28"/>
        </w:rPr>
        <w:t xml:space="preserve"> Dice are rolled, find the probability that sum is</w:t>
      </w:r>
    </w:p>
    <w:p w14:paraId="5CB7F223" w14:textId="77777777" w:rsidR="00266B62" w:rsidRPr="002273B1" w:rsidRDefault="00266B62" w:rsidP="00707D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Equal to 1</w:t>
      </w:r>
    </w:p>
    <w:p w14:paraId="17D10FBE" w14:textId="77777777" w:rsidR="00266B62" w:rsidRPr="002273B1" w:rsidRDefault="00266B62" w:rsidP="00707D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 xml:space="preserve">Less than or equal </w:t>
      </w:r>
      <w:r w:rsidR="00FF7EE8" w:rsidRPr="002273B1">
        <w:rPr>
          <w:rFonts w:ascii="Times New Roman" w:hAnsi="Times New Roman" w:cs="Times New Roman"/>
          <w:sz w:val="28"/>
          <w:szCs w:val="28"/>
        </w:rPr>
        <w:t>to 4</w:t>
      </w:r>
    </w:p>
    <w:p w14:paraId="4A55BC7F" w14:textId="77777777" w:rsidR="00266B62" w:rsidRPr="002273B1" w:rsidRDefault="00266B62" w:rsidP="00707D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Sum is divisible by 2</w:t>
      </w:r>
      <w:r w:rsidR="00FF7EE8" w:rsidRPr="002273B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FF7EE8" w:rsidRPr="002273B1">
        <w:rPr>
          <w:rFonts w:ascii="Times New Roman" w:hAnsi="Times New Roman" w:cs="Times New Roman"/>
          <w:sz w:val="28"/>
          <w:szCs w:val="28"/>
        </w:rPr>
        <w:t xml:space="preserve">and </w:t>
      </w:r>
      <w:r w:rsidRPr="002273B1">
        <w:rPr>
          <w:rFonts w:ascii="Times New Roman" w:hAnsi="Times New Roman" w:cs="Times New Roman"/>
          <w:sz w:val="28"/>
          <w:szCs w:val="28"/>
        </w:rPr>
        <w:t xml:space="preserve"> 3</w:t>
      </w:r>
      <w:proofErr w:type="gramEnd"/>
    </w:p>
    <w:p w14:paraId="562D311F" w14:textId="77777777" w:rsidR="002E0863" w:rsidRPr="002273B1" w:rsidRDefault="002E0863" w:rsidP="002E0863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14:paraId="1EC25C10" w14:textId="593F8AEA" w:rsidR="002E0863" w:rsidRPr="002273B1" w:rsidRDefault="00BF2CF4" w:rsidP="002E0863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Ans:</w:t>
      </w:r>
    </w:p>
    <w:p w14:paraId="75C12AE4" w14:textId="447629F0" w:rsidR="00BF2CF4" w:rsidRPr="002273B1" w:rsidRDefault="00BF2CF4" w:rsidP="002E0863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F315348" wp14:editId="4254A621">
            <wp:extent cx="2819400" cy="4495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EE885" w14:textId="77777777" w:rsidR="00BF2CF4" w:rsidRPr="002273B1" w:rsidRDefault="00BF2CF4" w:rsidP="00BF2CF4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Number of possible outcomes for the above event is</w:t>
      </w:r>
    </w:p>
    <w:p w14:paraId="74AB0D75" w14:textId="403E47A8" w:rsidR="00BF2CF4" w:rsidRPr="002273B1" w:rsidRDefault="00BF2CF4" w:rsidP="00BF2CF4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N (Event (Two dice rolled)) = 36</w:t>
      </w:r>
    </w:p>
    <w:p w14:paraId="304FD3AB" w14:textId="73FDE2C7" w:rsidR="00BF2CF4" w:rsidRPr="002273B1" w:rsidRDefault="00BF2CF4" w:rsidP="00BF2CF4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P (sum is Equal to 1) = 0.</w:t>
      </w:r>
    </w:p>
    <w:p w14:paraId="6DF1D245" w14:textId="5418420C" w:rsidR="00BF2CF4" w:rsidRPr="002273B1" w:rsidRDefault="00BF2CF4" w:rsidP="00BF2CF4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P (Sum is less than or equal to 4) = N (Event (Sum is less than or equal to 4))/ N (Event (Two dice rolled</w:t>
      </w:r>
      <w:proofErr w:type="gramStart"/>
      <w:r w:rsidRPr="002273B1">
        <w:rPr>
          <w:rFonts w:ascii="Times New Roman" w:hAnsi="Times New Roman" w:cs="Times New Roman"/>
          <w:sz w:val="28"/>
          <w:szCs w:val="28"/>
        </w:rPr>
        <w:t>))=</w:t>
      </w:r>
      <w:proofErr w:type="gramEnd"/>
      <w:r w:rsidRPr="002273B1">
        <w:rPr>
          <w:rFonts w:ascii="Times New Roman" w:hAnsi="Times New Roman" w:cs="Times New Roman"/>
          <w:sz w:val="28"/>
          <w:szCs w:val="28"/>
        </w:rPr>
        <w:t>6/36=0.1666=16.66%</w:t>
      </w:r>
    </w:p>
    <w:p w14:paraId="5CE5AA9B" w14:textId="20740277" w:rsidR="00BF2CF4" w:rsidRPr="002273B1" w:rsidRDefault="00BF2CF4" w:rsidP="00F13E76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 xml:space="preserve">P (Sum is divisible by 2 and </w:t>
      </w:r>
      <w:proofErr w:type="gramStart"/>
      <w:r w:rsidRPr="002273B1">
        <w:rPr>
          <w:rFonts w:ascii="Times New Roman" w:hAnsi="Times New Roman" w:cs="Times New Roman"/>
          <w:sz w:val="28"/>
          <w:szCs w:val="28"/>
        </w:rPr>
        <w:t>3)=</w:t>
      </w:r>
      <w:proofErr w:type="gramEnd"/>
      <w:r w:rsidRPr="002273B1">
        <w:rPr>
          <w:rFonts w:ascii="Times New Roman" w:hAnsi="Times New Roman" w:cs="Times New Roman"/>
          <w:sz w:val="28"/>
          <w:szCs w:val="28"/>
        </w:rPr>
        <w:t xml:space="preserve"> N (Event (Sum is divisible by 2 and 3))/ N (Event (Two dice rolled))= 6/36=0.1666=16.66%</w:t>
      </w:r>
    </w:p>
    <w:p w14:paraId="21529793" w14:textId="77777777" w:rsidR="002E0863" w:rsidRPr="002273B1" w:rsidRDefault="002E0863" w:rsidP="002E0863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14:paraId="788D99FF" w14:textId="77777777" w:rsidR="00F407B7" w:rsidRPr="002273B1" w:rsidRDefault="00F407B7" w:rsidP="00F407B7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2273B1">
        <w:rPr>
          <w:sz w:val="28"/>
          <w:szCs w:val="28"/>
        </w:rPr>
        <w:t>Q5</w:t>
      </w:r>
      <w:proofErr w:type="gramStart"/>
      <w:r w:rsidRPr="002273B1">
        <w:rPr>
          <w:sz w:val="28"/>
          <w:szCs w:val="28"/>
        </w:rPr>
        <w:t>)  A</w:t>
      </w:r>
      <w:proofErr w:type="gramEnd"/>
      <w:r w:rsidRPr="002273B1">
        <w:rPr>
          <w:sz w:val="28"/>
          <w:szCs w:val="28"/>
        </w:rPr>
        <w:t xml:space="preserve"> bag contains 2 red, 3 green and 2 blue balls. Two balls are drawn at random. What is the probability that none of the balls drawn is blue?</w:t>
      </w:r>
    </w:p>
    <w:p w14:paraId="6B59C34B" w14:textId="37764566" w:rsidR="00022704" w:rsidRPr="002273B1" w:rsidRDefault="00022704" w:rsidP="00F407B7">
      <w:pPr>
        <w:rPr>
          <w:rFonts w:ascii="Times New Roman" w:hAnsi="Times New Roman" w:cs="Times New Roman"/>
          <w:sz w:val="28"/>
          <w:szCs w:val="28"/>
        </w:rPr>
      </w:pPr>
    </w:p>
    <w:p w14:paraId="4F511BB1" w14:textId="3384FA7A" w:rsidR="00BF2CF4" w:rsidRPr="002273B1" w:rsidRDefault="00BF2CF4" w:rsidP="00F407B7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Ans:</w:t>
      </w:r>
    </w:p>
    <w:p w14:paraId="0F89FBCE" w14:textId="28147997" w:rsidR="00BF2CF4" w:rsidRPr="002273B1" w:rsidRDefault="00BF2CF4" w:rsidP="00F407B7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Total number of balls =7 balls</w:t>
      </w:r>
    </w:p>
    <w:p w14:paraId="124E5821" w14:textId="6599DDB0" w:rsidR="00BF2CF4" w:rsidRPr="002273B1" w:rsidRDefault="00BF2CF4" w:rsidP="00F407B7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Total ways to draw 2 balls out of 7 = 7C2 = (7! / (</w:t>
      </w:r>
      <w:proofErr w:type="gramStart"/>
      <w:r w:rsidRPr="002273B1">
        <w:rPr>
          <w:rFonts w:ascii="Times New Roman" w:hAnsi="Times New Roman" w:cs="Times New Roman"/>
          <w:sz w:val="28"/>
          <w:szCs w:val="28"/>
        </w:rPr>
        <w:t>2!(</w:t>
      </w:r>
      <w:proofErr w:type="gramEnd"/>
      <w:r w:rsidRPr="002273B1">
        <w:rPr>
          <w:rFonts w:ascii="Times New Roman" w:hAnsi="Times New Roman" w:cs="Times New Roman"/>
          <w:sz w:val="28"/>
          <w:szCs w:val="28"/>
        </w:rPr>
        <w:t>7 - 2)!)) = 21 ways</w:t>
      </w:r>
    </w:p>
    <w:p w14:paraId="5ADA8B9E" w14:textId="25C2D50D" w:rsidR="00BF2CF4" w:rsidRPr="002273B1" w:rsidRDefault="00BF2CF4" w:rsidP="00F407B7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lastRenderedPageBreak/>
        <w:t>Ways to draw 2 non-blue balls out of 5 (2 red and 3 green) = 5C2 = (5! / (</w:t>
      </w:r>
      <w:proofErr w:type="gramStart"/>
      <w:r w:rsidRPr="002273B1">
        <w:rPr>
          <w:rFonts w:ascii="Times New Roman" w:hAnsi="Times New Roman" w:cs="Times New Roman"/>
          <w:sz w:val="28"/>
          <w:szCs w:val="28"/>
        </w:rPr>
        <w:t>2!(</w:t>
      </w:r>
      <w:proofErr w:type="gramEnd"/>
      <w:r w:rsidRPr="002273B1">
        <w:rPr>
          <w:rFonts w:ascii="Times New Roman" w:hAnsi="Times New Roman" w:cs="Times New Roman"/>
          <w:sz w:val="28"/>
          <w:szCs w:val="28"/>
        </w:rPr>
        <w:t>5 - 2)!)) = 10 ways</w:t>
      </w:r>
    </w:p>
    <w:p w14:paraId="68123576" w14:textId="79E5E599" w:rsidR="00BF2CF4" w:rsidRPr="002273B1" w:rsidRDefault="00BF2CF4" w:rsidP="00F407B7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Probability (none of the balls drawn is blue) = (Number of favorable outcomes) / (Total number of possible outcomes) = 10/21=0.4761=47.61%</w:t>
      </w:r>
    </w:p>
    <w:p w14:paraId="17E40C18" w14:textId="5F20EF85" w:rsidR="002E0863" w:rsidRPr="002273B1" w:rsidRDefault="00BF2CF4" w:rsidP="00F407B7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noProof/>
        </w:rPr>
        <w:drawing>
          <wp:inline distT="0" distB="0" distL="0" distR="0" wp14:anchorId="36B7C693" wp14:editId="2C47F223">
            <wp:extent cx="5943600" cy="1804035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0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0C186" w14:textId="77777777" w:rsidR="00BE6CBD" w:rsidRPr="002273B1" w:rsidRDefault="006432DB" w:rsidP="00F407B7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Q6) Calculate</w:t>
      </w:r>
      <w:r w:rsidR="00BE6CBD" w:rsidRPr="002273B1">
        <w:rPr>
          <w:rFonts w:ascii="Times New Roman" w:hAnsi="Times New Roman" w:cs="Times New Roman"/>
          <w:sz w:val="28"/>
          <w:szCs w:val="28"/>
        </w:rPr>
        <w:t xml:space="preserve"> the Expected number of candies </w:t>
      </w:r>
      <w:r w:rsidR="006D7AA1" w:rsidRPr="002273B1">
        <w:rPr>
          <w:rFonts w:ascii="Times New Roman" w:hAnsi="Times New Roman" w:cs="Times New Roman"/>
          <w:sz w:val="28"/>
          <w:szCs w:val="28"/>
        </w:rPr>
        <w:t xml:space="preserve">for </w:t>
      </w:r>
      <w:r w:rsidR="00FF509F" w:rsidRPr="002273B1">
        <w:rPr>
          <w:rFonts w:ascii="Times New Roman" w:hAnsi="Times New Roman" w:cs="Times New Roman"/>
          <w:sz w:val="28"/>
          <w:szCs w:val="28"/>
        </w:rPr>
        <w:t xml:space="preserve">a randomly selected </w:t>
      </w:r>
      <w:r w:rsidR="006D7AA1" w:rsidRPr="002273B1">
        <w:rPr>
          <w:rFonts w:ascii="Times New Roman" w:hAnsi="Times New Roman" w:cs="Times New Roman"/>
          <w:sz w:val="28"/>
          <w:szCs w:val="28"/>
        </w:rPr>
        <w:t xml:space="preserve">child </w:t>
      </w:r>
    </w:p>
    <w:p w14:paraId="71FCEC1F" w14:textId="77777777" w:rsidR="00022704" w:rsidRPr="002273B1" w:rsidRDefault="00BE6CBD" w:rsidP="00F407B7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 xml:space="preserve">Below are the probabilities </w:t>
      </w:r>
      <w:r w:rsidR="006D7AA1" w:rsidRPr="002273B1">
        <w:rPr>
          <w:rFonts w:ascii="Times New Roman" w:hAnsi="Times New Roman" w:cs="Times New Roman"/>
          <w:sz w:val="28"/>
          <w:szCs w:val="28"/>
        </w:rPr>
        <w:t>of count of candies for children</w:t>
      </w:r>
      <w:r w:rsidR="005E36B7" w:rsidRPr="002273B1">
        <w:rPr>
          <w:rFonts w:ascii="Times New Roman" w:hAnsi="Times New Roman" w:cs="Times New Roman"/>
          <w:sz w:val="28"/>
          <w:szCs w:val="28"/>
        </w:rPr>
        <w:t xml:space="preserve"> </w:t>
      </w:r>
      <w:r w:rsidR="006432DB" w:rsidRPr="002273B1">
        <w:rPr>
          <w:rFonts w:ascii="Times New Roman" w:hAnsi="Times New Roman" w:cs="Times New Roman"/>
          <w:sz w:val="28"/>
          <w:szCs w:val="28"/>
        </w:rPr>
        <w:t>(ignoring the nature of the child</w:t>
      </w:r>
      <w:r w:rsidR="00083863" w:rsidRPr="002273B1">
        <w:rPr>
          <w:rFonts w:ascii="Times New Roman" w:hAnsi="Times New Roman" w:cs="Times New Roman"/>
          <w:sz w:val="28"/>
          <w:szCs w:val="28"/>
        </w:rPr>
        <w:t>-Generalized view</w:t>
      </w:r>
      <w:r w:rsidR="006432DB" w:rsidRPr="002273B1">
        <w:rPr>
          <w:rFonts w:ascii="Times New Roman" w:hAnsi="Times New Roman" w:cs="Times New Roman"/>
          <w:sz w:val="28"/>
          <w:szCs w:val="28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190F7C" w:rsidRPr="002273B1" w14:paraId="3FB32390" w14:textId="77777777" w:rsidTr="00190F7C">
        <w:tc>
          <w:tcPr>
            <w:tcW w:w="3116" w:type="dxa"/>
          </w:tcPr>
          <w:p w14:paraId="0EFB552E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CHILD</w:t>
            </w:r>
          </w:p>
        </w:tc>
        <w:tc>
          <w:tcPr>
            <w:tcW w:w="3117" w:type="dxa"/>
          </w:tcPr>
          <w:p w14:paraId="5AFF792F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Candies count</w:t>
            </w:r>
          </w:p>
        </w:tc>
        <w:tc>
          <w:tcPr>
            <w:tcW w:w="3117" w:type="dxa"/>
          </w:tcPr>
          <w:p w14:paraId="15D8F81D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Probability</w:t>
            </w:r>
          </w:p>
        </w:tc>
      </w:tr>
      <w:tr w:rsidR="00190F7C" w:rsidRPr="002273B1" w14:paraId="572CDE15" w14:textId="77777777" w:rsidTr="00190F7C">
        <w:tc>
          <w:tcPr>
            <w:tcW w:w="3116" w:type="dxa"/>
          </w:tcPr>
          <w:p w14:paraId="56681989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3117" w:type="dxa"/>
          </w:tcPr>
          <w:p w14:paraId="72A88EE2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17" w:type="dxa"/>
          </w:tcPr>
          <w:p w14:paraId="477E6671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0.015</w:t>
            </w:r>
          </w:p>
        </w:tc>
      </w:tr>
      <w:tr w:rsidR="00190F7C" w:rsidRPr="002273B1" w14:paraId="01391E23" w14:textId="77777777" w:rsidTr="00190F7C">
        <w:tc>
          <w:tcPr>
            <w:tcW w:w="3116" w:type="dxa"/>
          </w:tcPr>
          <w:p w14:paraId="6F50AE15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3117" w:type="dxa"/>
          </w:tcPr>
          <w:p w14:paraId="05334F66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117" w:type="dxa"/>
          </w:tcPr>
          <w:p w14:paraId="1C79A199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</w:tr>
      <w:tr w:rsidR="00190F7C" w:rsidRPr="002273B1" w14:paraId="54C7F576" w14:textId="77777777" w:rsidTr="00190F7C">
        <w:tc>
          <w:tcPr>
            <w:tcW w:w="3116" w:type="dxa"/>
          </w:tcPr>
          <w:p w14:paraId="0745D6FF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3117" w:type="dxa"/>
          </w:tcPr>
          <w:p w14:paraId="1D55A38C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17" w:type="dxa"/>
          </w:tcPr>
          <w:p w14:paraId="796FE598" w14:textId="77777777" w:rsidR="00190F7C" w:rsidRPr="002273B1" w:rsidRDefault="006D7AA1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0.65</w:t>
            </w:r>
          </w:p>
        </w:tc>
      </w:tr>
      <w:tr w:rsidR="00190F7C" w:rsidRPr="002273B1" w14:paraId="6BDE7FF8" w14:textId="77777777" w:rsidTr="00190F7C">
        <w:tc>
          <w:tcPr>
            <w:tcW w:w="3116" w:type="dxa"/>
          </w:tcPr>
          <w:p w14:paraId="16208E0E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3117" w:type="dxa"/>
          </w:tcPr>
          <w:p w14:paraId="79F66EEC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117" w:type="dxa"/>
          </w:tcPr>
          <w:p w14:paraId="7E0A4AA4" w14:textId="77777777" w:rsidR="00190F7C" w:rsidRPr="002273B1" w:rsidRDefault="006D7AA1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0.005</w:t>
            </w:r>
          </w:p>
        </w:tc>
      </w:tr>
      <w:tr w:rsidR="00190F7C" w:rsidRPr="002273B1" w14:paraId="065B1342" w14:textId="77777777" w:rsidTr="00190F7C">
        <w:tc>
          <w:tcPr>
            <w:tcW w:w="3116" w:type="dxa"/>
          </w:tcPr>
          <w:p w14:paraId="51E039D0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E</w:t>
            </w:r>
          </w:p>
        </w:tc>
        <w:tc>
          <w:tcPr>
            <w:tcW w:w="3117" w:type="dxa"/>
          </w:tcPr>
          <w:p w14:paraId="2216CFFC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117" w:type="dxa"/>
          </w:tcPr>
          <w:p w14:paraId="6035ADD8" w14:textId="77777777" w:rsidR="00190F7C" w:rsidRPr="002273B1" w:rsidRDefault="006D7AA1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0.01</w:t>
            </w:r>
          </w:p>
        </w:tc>
      </w:tr>
      <w:tr w:rsidR="00190F7C" w:rsidRPr="002273B1" w14:paraId="5A5CF8A8" w14:textId="77777777" w:rsidTr="00190F7C">
        <w:tc>
          <w:tcPr>
            <w:tcW w:w="3116" w:type="dxa"/>
          </w:tcPr>
          <w:p w14:paraId="6EFE9202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F</w:t>
            </w:r>
          </w:p>
        </w:tc>
        <w:tc>
          <w:tcPr>
            <w:tcW w:w="3117" w:type="dxa"/>
          </w:tcPr>
          <w:p w14:paraId="3734380F" w14:textId="77777777" w:rsidR="00190F7C" w:rsidRPr="002273B1" w:rsidRDefault="002A6694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17" w:type="dxa"/>
          </w:tcPr>
          <w:p w14:paraId="69576F7D" w14:textId="77777777" w:rsidR="00190F7C" w:rsidRPr="002273B1" w:rsidRDefault="006D7AA1" w:rsidP="00F407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3B1">
              <w:rPr>
                <w:rFonts w:ascii="Times New Roman" w:hAnsi="Times New Roman" w:cs="Times New Roman"/>
                <w:sz w:val="28"/>
                <w:szCs w:val="28"/>
              </w:rPr>
              <w:t>0.120</w:t>
            </w:r>
          </w:p>
        </w:tc>
      </w:tr>
    </w:tbl>
    <w:p w14:paraId="3BBC349A" w14:textId="77777777" w:rsidR="00022704" w:rsidRPr="002273B1" w:rsidRDefault="006D7AA1" w:rsidP="00F407B7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Child A – probability of having 1 candy = 0.015.</w:t>
      </w:r>
    </w:p>
    <w:p w14:paraId="3E3ABD2E" w14:textId="77777777" w:rsidR="006D7AA1" w:rsidRPr="002273B1" w:rsidRDefault="006D7AA1" w:rsidP="006D7AA1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Child B</w:t>
      </w:r>
      <w:r w:rsidR="00FF509F" w:rsidRPr="002273B1">
        <w:rPr>
          <w:rFonts w:ascii="Times New Roman" w:hAnsi="Times New Roman" w:cs="Times New Roman"/>
          <w:sz w:val="28"/>
          <w:szCs w:val="28"/>
        </w:rPr>
        <w:t xml:space="preserve"> – probability of having 4 candies</w:t>
      </w:r>
      <w:r w:rsidRPr="002273B1">
        <w:rPr>
          <w:rFonts w:ascii="Times New Roman" w:hAnsi="Times New Roman" w:cs="Times New Roman"/>
          <w:sz w:val="28"/>
          <w:szCs w:val="28"/>
        </w:rPr>
        <w:t xml:space="preserve"> = 0.</w:t>
      </w:r>
      <w:r w:rsidR="00FF509F" w:rsidRPr="002273B1">
        <w:rPr>
          <w:rFonts w:ascii="Times New Roman" w:hAnsi="Times New Roman" w:cs="Times New Roman"/>
          <w:sz w:val="28"/>
          <w:szCs w:val="28"/>
        </w:rPr>
        <w:t>2</w:t>
      </w:r>
      <w:r w:rsidRPr="002273B1">
        <w:rPr>
          <w:rFonts w:ascii="Times New Roman" w:hAnsi="Times New Roman" w:cs="Times New Roman"/>
          <w:sz w:val="28"/>
          <w:szCs w:val="28"/>
        </w:rPr>
        <w:t>0</w:t>
      </w:r>
    </w:p>
    <w:p w14:paraId="267D60FA" w14:textId="77777777" w:rsidR="002273B1" w:rsidRPr="002273B1" w:rsidRDefault="002273B1" w:rsidP="002273B1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 xml:space="preserve">Ans: </w:t>
      </w:r>
    </w:p>
    <w:p w14:paraId="17CEF815" w14:textId="5205F2A6" w:rsidR="002273B1" w:rsidRPr="002273B1" w:rsidRDefault="002273B1" w:rsidP="002273B1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 xml:space="preserve">Expected number of candies for a randomly selected </w:t>
      </w:r>
      <w:r w:rsidRPr="002273B1">
        <w:rPr>
          <w:rFonts w:ascii="Times New Roman" w:hAnsi="Times New Roman" w:cs="Times New Roman"/>
          <w:sz w:val="28"/>
          <w:szCs w:val="28"/>
        </w:rPr>
        <w:t xml:space="preserve">child = </w:t>
      </w:r>
    </w:p>
    <w:p w14:paraId="62DBB2CA" w14:textId="53EBA496" w:rsidR="002273B1" w:rsidRPr="002273B1" w:rsidRDefault="002273B1" w:rsidP="002273B1">
      <w:pPr>
        <w:ind w:left="4320" w:firstLine="720"/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Σ (Candies count x Probability)</w:t>
      </w:r>
    </w:p>
    <w:p w14:paraId="37B22874" w14:textId="77777777" w:rsidR="002273B1" w:rsidRPr="002273B1" w:rsidRDefault="002273B1" w:rsidP="002273B1">
      <w:pPr>
        <w:ind w:left="2160" w:firstLine="720"/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 xml:space="preserve">= </w:t>
      </w:r>
      <w:r w:rsidRPr="002273B1">
        <w:rPr>
          <w:rFonts w:ascii="Times New Roman" w:hAnsi="Times New Roman" w:cs="Times New Roman"/>
          <w:sz w:val="28"/>
          <w:szCs w:val="28"/>
        </w:rPr>
        <w:t>0.015+0.</w:t>
      </w:r>
      <w:r w:rsidRPr="002273B1">
        <w:rPr>
          <w:rFonts w:ascii="Times New Roman" w:hAnsi="Times New Roman" w:cs="Times New Roman"/>
          <w:sz w:val="28"/>
          <w:szCs w:val="28"/>
        </w:rPr>
        <w:t>2 x 4</w:t>
      </w:r>
      <w:r w:rsidRPr="002273B1">
        <w:rPr>
          <w:rFonts w:ascii="Times New Roman" w:hAnsi="Times New Roman" w:cs="Times New Roman"/>
          <w:sz w:val="28"/>
          <w:szCs w:val="28"/>
        </w:rPr>
        <w:t>+</w:t>
      </w:r>
      <w:r w:rsidRPr="002273B1">
        <w:rPr>
          <w:rFonts w:ascii="Times New Roman" w:hAnsi="Times New Roman" w:cs="Times New Roman"/>
          <w:sz w:val="28"/>
          <w:szCs w:val="28"/>
        </w:rPr>
        <w:t>3 x 0.65</w:t>
      </w:r>
      <w:r w:rsidRPr="002273B1">
        <w:rPr>
          <w:rFonts w:ascii="Times New Roman" w:hAnsi="Times New Roman" w:cs="Times New Roman"/>
          <w:sz w:val="28"/>
          <w:szCs w:val="28"/>
        </w:rPr>
        <w:t>+</w:t>
      </w:r>
      <w:r w:rsidRPr="002273B1">
        <w:rPr>
          <w:rFonts w:ascii="Times New Roman" w:hAnsi="Times New Roman" w:cs="Times New Roman"/>
          <w:sz w:val="28"/>
          <w:szCs w:val="28"/>
        </w:rPr>
        <w:t>0.005 x 5</w:t>
      </w:r>
      <w:r w:rsidRPr="002273B1">
        <w:rPr>
          <w:rFonts w:ascii="Times New Roman" w:hAnsi="Times New Roman" w:cs="Times New Roman"/>
          <w:sz w:val="28"/>
          <w:szCs w:val="28"/>
        </w:rPr>
        <w:t>+</w:t>
      </w:r>
      <w:r w:rsidRPr="002273B1">
        <w:rPr>
          <w:rFonts w:ascii="Times New Roman" w:hAnsi="Times New Roman" w:cs="Times New Roman"/>
          <w:sz w:val="28"/>
          <w:szCs w:val="28"/>
        </w:rPr>
        <w:t>0.01 x 6</w:t>
      </w:r>
      <w:r w:rsidRPr="002273B1">
        <w:rPr>
          <w:rFonts w:ascii="Times New Roman" w:hAnsi="Times New Roman" w:cs="Times New Roman"/>
          <w:sz w:val="28"/>
          <w:szCs w:val="28"/>
        </w:rPr>
        <w:t>+</w:t>
      </w:r>
      <w:r w:rsidRPr="002273B1">
        <w:rPr>
          <w:rFonts w:ascii="Times New Roman" w:hAnsi="Times New Roman" w:cs="Times New Roman"/>
          <w:sz w:val="28"/>
          <w:szCs w:val="28"/>
        </w:rPr>
        <w:t>0.120 x 2</w:t>
      </w:r>
      <w:r w:rsidRPr="002273B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E786141" w14:textId="2EDEE2DE" w:rsidR="006D7AA1" w:rsidRPr="002273B1" w:rsidRDefault="002273B1" w:rsidP="002273B1">
      <w:pPr>
        <w:ind w:left="2160" w:firstLine="720"/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 xml:space="preserve">= </w:t>
      </w:r>
      <w:r w:rsidRPr="002273B1">
        <w:rPr>
          <w:rFonts w:ascii="Times New Roman" w:hAnsi="Times New Roman" w:cs="Times New Roman"/>
          <w:sz w:val="28"/>
          <w:szCs w:val="28"/>
        </w:rPr>
        <w:t>0.015+0.8+1.95+0.025+0.06+0.24 = 3.09</w:t>
      </w:r>
    </w:p>
    <w:p w14:paraId="4AE934EA" w14:textId="77777777" w:rsidR="00022704" w:rsidRPr="002273B1" w:rsidRDefault="00022704" w:rsidP="00F407B7">
      <w:pPr>
        <w:rPr>
          <w:rFonts w:ascii="Times New Roman" w:hAnsi="Times New Roman" w:cs="Times New Roman"/>
          <w:sz w:val="28"/>
          <w:szCs w:val="28"/>
        </w:rPr>
      </w:pPr>
    </w:p>
    <w:p w14:paraId="6F9FD80F" w14:textId="77777777" w:rsidR="00266B62" w:rsidRPr="002273B1" w:rsidRDefault="000B417C" w:rsidP="00707DE3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lastRenderedPageBreak/>
        <w:t>Q7</w:t>
      </w:r>
      <w:r w:rsidR="00266B62" w:rsidRPr="002273B1">
        <w:rPr>
          <w:rFonts w:ascii="Times New Roman" w:hAnsi="Times New Roman" w:cs="Times New Roman"/>
          <w:sz w:val="28"/>
          <w:szCs w:val="28"/>
        </w:rPr>
        <w:t>) Calculate Mean, Median, Mode, Variance, Standard Deviation, Range &amp;     comment about the values / draw inferences, for the given dataset</w:t>
      </w:r>
    </w:p>
    <w:p w14:paraId="6230BC98" w14:textId="77777777" w:rsidR="00266B62" w:rsidRPr="002273B1" w:rsidRDefault="00266B62" w:rsidP="00707DE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 xml:space="preserve">For </w:t>
      </w:r>
      <w:proofErr w:type="spellStart"/>
      <w:proofErr w:type="gramStart"/>
      <w:r w:rsidR="00022704" w:rsidRPr="002273B1">
        <w:rPr>
          <w:rFonts w:ascii="Times New Roman" w:hAnsi="Times New Roman" w:cs="Times New Roman"/>
          <w:sz w:val="28"/>
          <w:szCs w:val="28"/>
        </w:rPr>
        <w:t>Points,Score</w:t>
      </w:r>
      <w:proofErr w:type="gramEnd"/>
      <w:r w:rsidR="00022704" w:rsidRPr="002273B1">
        <w:rPr>
          <w:rFonts w:ascii="Times New Roman" w:hAnsi="Times New Roman" w:cs="Times New Roman"/>
          <w:sz w:val="28"/>
          <w:szCs w:val="28"/>
        </w:rPr>
        <w:t>,Weigh</w:t>
      </w:r>
      <w:proofErr w:type="spellEnd"/>
      <w:r w:rsidR="00022704" w:rsidRPr="002273B1">
        <w:rPr>
          <w:rFonts w:ascii="Times New Roman" w:hAnsi="Times New Roman" w:cs="Times New Roman"/>
          <w:sz w:val="28"/>
          <w:szCs w:val="28"/>
        </w:rPr>
        <w:t>&gt;</w:t>
      </w:r>
    </w:p>
    <w:p w14:paraId="02C00AE2" w14:textId="77777777" w:rsidR="00266B62" w:rsidRPr="002273B1" w:rsidRDefault="00266B62" w:rsidP="00437040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Find Mean, Median, Mode, Variance, Standard Deviation, and Range and also Comment about the values/ Draw some inferences.</w:t>
      </w:r>
    </w:p>
    <w:p w14:paraId="1C6E36A7" w14:textId="46C279F0" w:rsidR="00266B62" w:rsidRPr="002273B1" w:rsidRDefault="000D69F4" w:rsidP="00707DE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273B1">
        <w:rPr>
          <w:rFonts w:ascii="Times New Roman" w:hAnsi="Times New Roman" w:cs="Times New Roman"/>
          <w:b/>
          <w:bCs/>
          <w:sz w:val="28"/>
          <w:szCs w:val="28"/>
        </w:rPr>
        <w:t xml:space="preserve">Use Q7.csv file </w:t>
      </w:r>
    </w:p>
    <w:p w14:paraId="6BEDFE0D" w14:textId="453CB729" w:rsidR="002273B1" w:rsidRPr="002273B1" w:rsidRDefault="002273B1" w:rsidP="002273B1">
      <w:pPr>
        <w:rPr>
          <w:rFonts w:ascii="Times New Roman" w:hAnsi="Times New Roman" w:cs="Times New Roman"/>
          <w:bCs/>
          <w:sz w:val="28"/>
          <w:szCs w:val="28"/>
        </w:rPr>
      </w:pPr>
      <w:r w:rsidRPr="002273B1">
        <w:rPr>
          <w:rFonts w:ascii="Times New Roman" w:hAnsi="Times New Roman" w:cs="Times New Roman"/>
          <w:bCs/>
          <w:sz w:val="28"/>
          <w:szCs w:val="28"/>
        </w:rPr>
        <w:t>Ans:</w:t>
      </w:r>
    </w:p>
    <w:p w14:paraId="2D6CD1AE" w14:textId="6C1CE7A1" w:rsidR="002273B1" w:rsidRPr="002273B1" w:rsidRDefault="002273B1" w:rsidP="002273B1">
      <w:pPr>
        <w:rPr>
          <w:rFonts w:ascii="Times New Roman" w:hAnsi="Times New Roman" w:cs="Times New Roman"/>
          <w:bCs/>
          <w:sz w:val="28"/>
          <w:szCs w:val="28"/>
        </w:rPr>
      </w:pPr>
      <w:r w:rsidRPr="002273B1">
        <w:rPr>
          <w:rFonts w:ascii="Times New Roman" w:hAnsi="Times New Roman" w:cs="Times New Roman"/>
          <w:noProof/>
          <w:sz w:val="28"/>
          <w:szCs w:val="28"/>
        </w:rPr>
        <w:t>Draw Inferences</w:t>
      </w:r>
      <w:r w:rsidRPr="002273B1">
        <w:rPr>
          <w:rFonts w:ascii="Times New Roman" w:hAnsi="Times New Roman" w:cs="Times New Roman"/>
          <w:noProof/>
        </w:rPr>
        <w:drawing>
          <wp:inline distT="0" distB="0" distL="0" distR="0" wp14:anchorId="4465E017" wp14:editId="5BBDC3C5">
            <wp:extent cx="5762625" cy="426821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64" t="9545" r="6840" b="4338"/>
                    <a:stretch/>
                  </pic:blipFill>
                  <pic:spPr bwMode="auto">
                    <a:xfrm>
                      <a:off x="0" y="0"/>
                      <a:ext cx="5781429" cy="42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382EA9" w14:textId="2336396D" w:rsidR="002273B1" w:rsidRPr="002273B1" w:rsidRDefault="002273B1" w:rsidP="002273B1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273B1">
        <w:rPr>
          <w:rFonts w:ascii="Times New Roman" w:hAnsi="Times New Roman" w:cs="Times New Roman"/>
          <w:sz w:val="28"/>
          <w:szCs w:val="28"/>
        </w:rPr>
        <w:t xml:space="preserve">Mean for Points = </w:t>
      </w:r>
      <w:r w:rsidRPr="002273B1">
        <w:rPr>
          <w:rFonts w:ascii="Times New Roman" w:hAnsi="Times New Roman" w:cs="Times New Roman"/>
          <w:sz w:val="28"/>
          <w:szCs w:val="28"/>
        </w:rPr>
        <w:t>3.596,</w:t>
      </w:r>
      <w:r w:rsidRPr="002273B1">
        <w:rPr>
          <w:rFonts w:ascii="Times New Roman" w:hAnsi="Times New Roman" w:cs="Times New Roman"/>
          <w:sz w:val="28"/>
          <w:szCs w:val="28"/>
        </w:rPr>
        <w:t xml:space="preserve"> Score = </w:t>
      </w:r>
      <w:r w:rsidRPr="002273B1">
        <w:rPr>
          <w:rFonts w:ascii="Times New Roman" w:hAnsi="Times New Roman" w:cs="Times New Roman"/>
          <w:sz w:val="28"/>
          <w:szCs w:val="28"/>
        </w:rPr>
        <w:t>3.217</w:t>
      </w:r>
      <w:r w:rsidRPr="002273B1">
        <w:rPr>
          <w:rFonts w:ascii="Times New Roman" w:hAnsi="Times New Roman" w:cs="Times New Roman"/>
          <w:sz w:val="28"/>
          <w:szCs w:val="28"/>
        </w:rPr>
        <w:t xml:space="preserve"> and Weigh = </w:t>
      </w:r>
      <w:r w:rsidRPr="002273B1">
        <w:rPr>
          <w:rFonts w:ascii="Times New Roman" w:hAnsi="Times New Roman" w:cs="Times New Roman"/>
          <w:sz w:val="28"/>
          <w:szCs w:val="28"/>
        </w:rPr>
        <w:t>17.848</w:t>
      </w:r>
    </w:p>
    <w:p w14:paraId="1A62DFA4" w14:textId="7C59C560" w:rsidR="002273B1" w:rsidRPr="002273B1" w:rsidRDefault="002273B1" w:rsidP="002273B1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Median for Points = 3.69</w:t>
      </w:r>
      <w:r w:rsidRPr="002273B1">
        <w:rPr>
          <w:rFonts w:ascii="Times New Roman" w:hAnsi="Times New Roman" w:cs="Times New Roman"/>
          <w:sz w:val="28"/>
          <w:szCs w:val="28"/>
        </w:rPr>
        <w:t>5</w:t>
      </w:r>
      <w:r w:rsidRPr="002273B1">
        <w:rPr>
          <w:rFonts w:ascii="Times New Roman" w:hAnsi="Times New Roman" w:cs="Times New Roman"/>
          <w:sz w:val="28"/>
          <w:szCs w:val="28"/>
        </w:rPr>
        <w:t>, Score = 3.32</w:t>
      </w:r>
      <w:r w:rsidRPr="002273B1">
        <w:rPr>
          <w:rFonts w:ascii="Times New Roman" w:hAnsi="Times New Roman" w:cs="Times New Roman"/>
          <w:sz w:val="28"/>
          <w:szCs w:val="28"/>
        </w:rPr>
        <w:t>5</w:t>
      </w:r>
      <w:r w:rsidRPr="002273B1">
        <w:rPr>
          <w:rFonts w:ascii="Times New Roman" w:hAnsi="Times New Roman" w:cs="Times New Roman"/>
          <w:sz w:val="28"/>
          <w:szCs w:val="28"/>
        </w:rPr>
        <w:t xml:space="preserve"> and Weigh = 17.71</w:t>
      </w:r>
      <w:r w:rsidRPr="002273B1">
        <w:rPr>
          <w:rFonts w:ascii="Times New Roman" w:hAnsi="Times New Roman" w:cs="Times New Roman"/>
          <w:sz w:val="28"/>
          <w:szCs w:val="28"/>
        </w:rPr>
        <w:t>0</w:t>
      </w:r>
    </w:p>
    <w:p w14:paraId="5E2A4CAD" w14:textId="77777777" w:rsidR="002273B1" w:rsidRPr="002273B1" w:rsidRDefault="002273B1" w:rsidP="002273B1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Mode for Points = 3.07, Score = 3.44 and Weigh = 17.02</w:t>
      </w:r>
    </w:p>
    <w:p w14:paraId="17CC683C" w14:textId="3479FE53" w:rsidR="002273B1" w:rsidRPr="002273B1" w:rsidRDefault="002273B1" w:rsidP="002273B1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Variance for Points = 0.28</w:t>
      </w:r>
      <w:r w:rsidRPr="002273B1">
        <w:rPr>
          <w:rFonts w:ascii="Times New Roman" w:hAnsi="Times New Roman" w:cs="Times New Roman"/>
          <w:sz w:val="28"/>
          <w:szCs w:val="28"/>
        </w:rPr>
        <w:t>5</w:t>
      </w:r>
      <w:r w:rsidRPr="002273B1">
        <w:rPr>
          <w:rFonts w:ascii="Times New Roman" w:hAnsi="Times New Roman" w:cs="Times New Roman"/>
          <w:sz w:val="28"/>
          <w:szCs w:val="28"/>
        </w:rPr>
        <w:t>, Score = 0.95</w:t>
      </w:r>
      <w:r w:rsidRPr="002273B1">
        <w:rPr>
          <w:rFonts w:ascii="Times New Roman" w:hAnsi="Times New Roman" w:cs="Times New Roman"/>
          <w:sz w:val="28"/>
          <w:szCs w:val="28"/>
        </w:rPr>
        <w:t>7</w:t>
      </w:r>
      <w:r w:rsidRPr="002273B1">
        <w:rPr>
          <w:rFonts w:ascii="Times New Roman" w:hAnsi="Times New Roman" w:cs="Times New Roman"/>
          <w:sz w:val="28"/>
          <w:szCs w:val="28"/>
        </w:rPr>
        <w:t>, Weigh = 3.19</w:t>
      </w:r>
      <w:r w:rsidRPr="002273B1">
        <w:rPr>
          <w:rFonts w:ascii="Times New Roman" w:hAnsi="Times New Roman" w:cs="Times New Roman"/>
          <w:sz w:val="28"/>
          <w:szCs w:val="28"/>
        </w:rPr>
        <w:t>3</w:t>
      </w:r>
    </w:p>
    <w:p w14:paraId="17C7820B" w14:textId="48E515A6" w:rsidR="002273B1" w:rsidRPr="002273B1" w:rsidRDefault="002273B1" w:rsidP="002273B1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Standard Deviation for Points = 0.53</w:t>
      </w:r>
      <w:r w:rsidRPr="002273B1">
        <w:rPr>
          <w:rFonts w:ascii="Times New Roman" w:hAnsi="Times New Roman" w:cs="Times New Roman"/>
          <w:sz w:val="28"/>
          <w:szCs w:val="28"/>
        </w:rPr>
        <w:t>4</w:t>
      </w:r>
      <w:r w:rsidRPr="002273B1">
        <w:rPr>
          <w:rFonts w:ascii="Times New Roman" w:hAnsi="Times New Roman" w:cs="Times New Roman"/>
          <w:sz w:val="28"/>
          <w:szCs w:val="28"/>
        </w:rPr>
        <w:t>, Score = 0.97</w:t>
      </w:r>
      <w:r w:rsidRPr="002273B1">
        <w:rPr>
          <w:rFonts w:ascii="Times New Roman" w:hAnsi="Times New Roman" w:cs="Times New Roman"/>
          <w:sz w:val="28"/>
          <w:szCs w:val="28"/>
        </w:rPr>
        <w:t>8</w:t>
      </w:r>
      <w:r w:rsidRPr="002273B1">
        <w:rPr>
          <w:rFonts w:ascii="Times New Roman" w:hAnsi="Times New Roman" w:cs="Times New Roman"/>
          <w:sz w:val="28"/>
          <w:szCs w:val="28"/>
        </w:rPr>
        <w:t>, Weigh = 1.78</w:t>
      </w:r>
      <w:r w:rsidRPr="002273B1">
        <w:rPr>
          <w:rFonts w:ascii="Times New Roman" w:hAnsi="Times New Roman" w:cs="Times New Roman"/>
          <w:sz w:val="28"/>
          <w:szCs w:val="28"/>
        </w:rPr>
        <w:t>6</w:t>
      </w:r>
    </w:p>
    <w:p w14:paraId="16AEEFAB" w14:textId="3D38A07D" w:rsidR="002273B1" w:rsidRPr="002273B1" w:rsidRDefault="002273B1" w:rsidP="002273B1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lastRenderedPageBreak/>
        <w:t>Range [Max</w:t>
      </w:r>
      <w:r w:rsidRPr="002273B1">
        <w:rPr>
          <w:rFonts w:ascii="Times New Roman" w:hAnsi="Times New Roman" w:cs="Times New Roman"/>
          <w:sz w:val="28"/>
          <w:szCs w:val="28"/>
        </w:rPr>
        <w:t xml:space="preserve">- </w:t>
      </w:r>
      <w:r w:rsidRPr="002273B1">
        <w:rPr>
          <w:rFonts w:ascii="Times New Roman" w:hAnsi="Times New Roman" w:cs="Times New Roman"/>
          <w:sz w:val="28"/>
          <w:szCs w:val="28"/>
        </w:rPr>
        <w:t>Min</w:t>
      </w:r>
      <w:r w:rsidRPr="002273B1">
        <w:rPr>
          <w:rFonts w:ascii="Times New Roman" w:hAnsi="Times New Roman" w:cs="Times New Roman"/>
          <w:sz w:val="28"/>
          <w:szCs w:val="28"/>
        </w:rPr>
        <w:t>]:</w:t>
      </w:r>
    </w:p>
    <w:p w14:paraId="6DE0B668" w14:textId="633AE154" w:rsidR="002273B1" w:rsidRPr="002273B1" w:rsidRDefault="002273B1" w:rsidP="002273B1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Points [</w:t>
      </w:r>
      <w:r w:rsidRPr="002273B1">
        <w:rPr>
          <w:rFonts w:ascii="Times New Roman" w:hAnsi="Times New Roman" w:cs="Times New Roman"/>
          <w:sz w:val="28"/>
          <w:szCs w:val="28"/>
        </w:rPr>
        <w:t>4.93</w:t>
      </w:r>
      <w:r w:rsidRPr="002273B1">
        <w:rPr>
          <w:rFonts w:ascii="Times New Roman" w:hAnsi="Times New Roman" w:cs="Times New Roman"/>
          <w:sz w:val="28"/>
          <w:szCs w:val="28"/>
        </w:rPr>
        <w:t xml:space="preserve">– </w:t>
      </w:r>
      <w:r w:rsidRPr="002273B1">
        <w:rPr>
          <w:rFonts w:ascii="Times New Roman" w:hAnsi="Times New Roman" w:cs="Times New Roman"/>
          <w:sz w:val="28"/>
          <w:szCs w:val="28"/>
        </w:rPr>
        <w:t>2.76] =2.17</w:t>
      </w:r>
      <w:r w:rsidRPr="002273B1">
        <w:rPr>
          <w:rFonts w:ascii="Times New Roman" w:hAnsi="Times New Roman" w:cs="Times New Roman"/>
          <w:sz w:val="28"/>
          <w:szCs w:val="28"/>
        </w:rPr>
        <w:t xml:space="preserve"> </w:t>
      </w:r>
      <w:r w:rsidRPr="002273B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9FE9679" w14:textId="60837BF7" w:rsidR="002273B1" w:rsidRPr="002273B1" w:rsidRDefault="002273B1" w:rsidP="002273B1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Score [</w:t>
      </w:r>
      <w:r w:rsidRPr="002273B1">
        <w:rPr>
          <w:rFonts w:ascii="Times New Roman" w:hAnsi="Times New Roman" w:cs="Times New Roman"/>
          <w:sz w:val="28"/>
          <w:szCs w:val="28"/>
        </w:rPr>
        <w:t>5.424</w:t>
      </w:r>
      <w:r w:rsidRPr="002273B1">
        <w:rPr>
          <w:rFonts w:ascii="Times New Roman" w:hAnsi="Times New Roman" w:cs="Times New Roman"/>
          <w:sz w:val="28"/>
          <w:szCs w:val="28"/>
        </w:rPr>
        <w:t xml:space="preserve">– </w:t>
      </w:r>
      <w:r w:rsidRPr="002273B1">
        <w:rPr>
          <w:rFonts w:ascii="Times New Roman" w:hAnsi="Times New Roman" w:cs="Times New Roman"/>
          <w:sz w:val="28"/>
          <w:szCs w:val="28"/>
        </w:rPr>
        <w:t>1.513] =3.911</w:t>
      </w:r>
      <w:r w:rsidRPr="002273B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BD494F8" w14:textId="2588BE70" w:rsidR="002273B1" w:rsidRPr="002273B1" w:rsidRDefault="002273B1" w:rsidP="002273B1">
      <w:pPr>
        <w:rPr>
          <w:rFonts w:ascii="Times New Roman" w:hAnsi="Times New Roman" w:cs="Times New Roman"/>
          <w:noProof/>
          <w:color w:val="FF0000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Weigh [</w:t>
      </w:r>
      <w:r w:rsidRPr="002273B1">
        <w:rPr>
          <w:rFonts w:ascii="Times New Roman" w:hAnsi="Times New Roman" w:cs="Times New Roman"/>
          <w:sz w:val="28"/>
          <w:szCs w:val="28"/>
        </w:rPr>
        <w:t>22.9</w:t>
      </w:r>
      <w:r w:rsidRPr="002273B1">
        <w:rPr>
          <w:rFonts w:ascii="Times New Roman" w:hAnsi="Times New Roman" w:cs="Times New Roman"/>
          <w:sz w:val="28"/>
          <w:szCs w:val="28"/>
        </w:rPr>
        <w:t xml:space="preserve"> – </w:t>
      </w:r>
      <w:r w:rsidRPr="002273B1">
        <w:rPr>
          <w:rFonts w:ascii="Times New Roman" w:hAnsi="Times New Roman" w:cs="Times New Roman"/>
          <w:sz w:val="28"/>
          <w:szCs w:val="28"/>
        </w:rPr>
        <w:t>14.5</w:t>
      </w:r>
      <w:r w:rsidRPr="002273B1">
        <w:rPr>
          <w:rFonts w:ascii="Times New Roman" w:hAnsi="Times New Roman" w:cs="Times New Roman"/>
          <w:sz w:val="28"/>
          <w:szCs w:val="28"/>
        </w:rPr>
        <w:t xml:space="preserve">] </w:t>
      </w:r>
      <w:r w:rsidRPr="002273B1">
        <w:rPr>
          <w:rFonts w:ascii="Times New Roman" w:hAnsi="Times New Roman" w:cs="Times New Roman"/>
          <w:sz w:val="28"/>
          <w:szCs w:val="28"/>
        </w:rPr>
        <w:t>= 8.40</w:t>
      </w:r>
    </w:p>
    <w:p w14:paraId="4B336123" w14:textId="77777777" w:rsidR="00266B62" w:rsidRPr="002273B1" w:rsidRDefault="00BC5748" w:rsidP="00707DE3">
      <w:pPr>
        <w:rPr>
          <w:rFonts w:ascii="Times New Roman" w:hAnsi="Times New Roman" w:cs="Times New Roman"/>
          <w:sz w:val="28"/>
          <w:szCs w:val="28"/>
        </w:rPr>
      </w:pPr>
      <w:r w:rsidRPr="002273B1">
        <w:rPr>
          <w:rFonts w:ascii="Times New Roman" w:hAnsi="Times New Roman" w:cs="Times New Roman"/>
          <w:sz w:val="28"/>
          <w:szCs w:val="28"/>
        </w:rPr>
        <w:t>Q8</w:t>
      </w:r>
      <w:r w:rsidR="00266B62" w:rsidRPr="002273B1">
        <w:rPr>
          <w:rFonts w:ascii="Times New Roman" w:hAnsi="Times New Roman" w:cs="Times New Roman"/>
          <w:sz w:val="28"/>
          <w:szCs w:val="28"/>
        </w:rPr>
        <w:t>) Calculate Expected Value for the problem below</w:t>
      </w:r>
    </w:p>
    <w:p w14:paraId="0D225C9A" w14:textId="77777777" w:rsidR="00266B62" w:rsidRPr="002273B1" w:rsidRDefault="00266B62" w:rsidP="00707DE3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2273B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The weights (X) of patients at a clinic (in pounds), are</w:t>
      </w:r>
    </w:p>
    <w:p w14:paraId="7A472E19" w14:textId="77777777" w:rsidR="00266B62" w:rsidRPr="002273B1" w:rsidRDefault="00266B62" w:rsidP="00707DE3">
      <w:pPr>
        <w:ind w:left="720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2273B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108, 110, 123, 134, 135, 145, 167, 187, 199</w:t>
      </w:r>
    </w:p>
    <w:p w14:paraId="17C07117" w14:textId="3A848707" w:rsidR="00266B62" w:rsidRPr="002273B1" w:rsidRDefault="00266B62" w:rsidP="00707DE3">
      <w:pPr>
        <w:ind w:left="720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2273B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Assume one of the patients is chosen at random. What is the Expected Value of the Weight of that patient?</w:t>
      </w:r>
    </w:p>
    <w:p w14:paraId="175BC477" w14:textId="77777777" w:rsidR="002273B1" w:rsidRDefault="002273B1" w:rsidP="002273B1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2273B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Ans: </w:t>
      </w:r>
    </w:p>
    <w:p w14:paraId="1573F252" w14:textId="6876244E" w:rsidR="002273B1" w:rsidRPr="002273B1" w:rsidRDefault="002273B1" w:rsidP="002273B1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2273B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Expected value = Sum (X * Probability of X)</w:t>
      </w:r>
    </w:p>
    <w:p w14:paraId="1C240098" w14:textId="32236284" w:rsidR="002273B1" w:rsidRPr="002273B1" w:rsidRDefault="002273B1" w:rsidP="002273B1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2273B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= (1/</w:t>
      </w:r>
      <w:r w:rsidRPr="002273B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9) 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x (108+110+123+134+135+145+167+187+199)</w:t>
      </w:r>
    </w:p>
    <w:p w14:paraId="093CDEF4" w14:textId="2C3781AA" w:rsidR="002273B1" w:rsidRPr="002273B1" w:rsidRDefault="002273B1" w:rsidP="002273B1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2273B1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= 145.33</w:t>
      </w:r>
    </w:p>
    <w:p w14:paraId="4CBF4A82" w14:textId="77777777" w:rsidR="00BC5748" w:rsidRPr="00707DE3" w:rsidRDefault="00BC5748" w:rsidP="00707DE3">
      <w:pPr>
        <w:ind w:left="720"/>
        <w:rPr>
          <w:rFonts w:cstheme="minorHAnsi"/>
          <w:color w:val="000000" w:themeColor="text1"/>
          <w:sz w:val="28"/>
          <w:szCs w:val="28"/>
          <w:shd w:val="clear" w:color="auto" w:fill="FFFFFF"/>
        </w:rPr>
      </w:pPr>
    </w:p>
    <w:p w14:paraId="619A3E2F" w14:textId="77777777" w:rsidR="00707DE3" w:rsidRDefault="00BC5748" w:rsidP="00707DE3">
      <w:pPr>
        <w:rPr>
          <w:b/>
          <w:sz w:val="28"/>
          <w:szCs w:val="28"/>
        </w:rPr>
      </w:pPr>
      <w:r>
        <w:rPr>
          <w:b/>
          <w:sz w:val="28"/>
          <w:szCs w:val="28"/>
        </w:rPr>
        <w:t>Q9</w:t>
      </w:r>
      <w:r w:rsidR="00707DE3" w:rsidRPr="00B12A3A">
        <w:rPr>
          <w:b/>
          <w:sz w:val="28"/>
          <w:szCs w:val="28"/>
        </w:rPr>
        <w:t>) Calculate Skewness, Kurtosis &amp; draw inferences on the following data</w:t>
      </w:r>
    </w:p>
    <w:p w14:paraId="75506C8F" w14:textId="77777777" w:rsidR="00707DE3" w:rsidRPr="00B12A3A" w:rsidRDefault="00707DE3" w:rsidP="00707DE3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</w:t>
      </w:r>
      <w:r w:rsidR="009D6E8A">
        <w:rPr>
          <w:b/>
          <w:sz w:val="28"/>
          <w:szCs w:val="28"/>
        </w:rPr>
        <w:t xml:space="preserve">Cars speed and distance </w:t>
      </w:r>
    </w:p>
    <w:p w14:paraId="2961A1D6" w14:textId="1A16FEEA" w:rsidR="00707DE3" w:rsidRDefault="000D69F4" w:rsidP="00707DE3">
      <w:pPr>
        <w:rPr>
          <w:b/>
          <w:sz w:val="28"/>
          <w:szCs w:val="28"/>
        </w:rPr>
      </w:pPr>
      <w:r>
        <w:rPr>
          <w:b/>
          <w:sz w:val="28"/>
          <w:szCs w:val="28"/>
        </w:rPr>
        <w:t>Use Q9_a.csv</w:t>
      </w:r>
    </w:p>
    <w:p w14:paraId="7640E0A0" w14:textId="72234E5D" w:rsidR="00323897" w:rsidRDefault="00323897" w:rsidP="00323897">
      <w:pPr>
        <w:rPr>
          <w:rFonts w:ascii="Times New Roman" w:hAnsi="Times New Roman" w:cs="Times New Roman"/>
          <w:b/>
          <w:sz w:val="28"/>
          <w:szCs w:val="28"/>
        </w:rPr>
      </w:pPr>
      <w:r w:rsidRPr="00C35EF3">
        <w:rPr>
          <w:rFonts w:ascii="Times New Roman" w:hAnsi="Times New Roman" w:cs="Times New Roman"/>
          <w:b/>
          <w:sz w:val="28"/>
          <w:szCs w:val="28"/>
        </w:rPr>
        <w:t xml:space="preserve">Ans: </w:t>
      </w:r>
    </w:p>
    <w:p w14:paraId="50D2AE8A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r w:rsidRPr="00323897">
        <w:rPr>
          <w:rFonts w:ascii="Times New Roman" w:hAnsi="Times New Roman" w:cs="Times New Roman"/>
          <w:sz w:val="28"/>
          <w:szCs w:val="28"/>
        </w:rPr>
        <w:t>Skewness:</w:t>
      </w:r>
    </w:p>
    <w:p w14:paraId="3D7ECA09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r w:rsidRPr="00323897">
        <w:rPr>
          <w:rFonts w:ascii="Times New Roman" w:hAnsi="Times New Roman" w:cs="Times New Roman"/>
          <w:sz w:val="28"/>
          <w:szCs w:val="28"/>
        </w:rPr>
        <w:t>speed   -0.117510</w:t>
      </w:r>
    </w:p>
    <w:p w14:paraId="4419964F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23897">
        <w:rPr>
          <w:rFonts w:ascii="Times New Roman" w:hAnsi="Times New Roman" w:cs="Times New Roman"/>
          <w:sz w:val="28"/>
          <w:szCs w:val="28"/>
        </w:rPr>
        <w:t>dist</w:t>
      </w:r>
      <w:proofErr w:type="spellEnd"/>
      <w:r w:rsidRPr="00323897">
        <w:rPr>
          <w:rFonts w:ascii="Times New Roman" w:hAnsi="Times New Roman" w:cs="Times New Roman"/>
          <w:sz w:val="28"/>
          <w:szCs w:val="28"/>
        </w:rPr>
        <w:t xml:space="preserve">     0.806895</w:t>
      </w:r>
    </w:p>
    <w:p w14:paraId="24A822C7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</w:p>
    <w:p w14:paraId="614AEA1B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r w:rsidRPr="00323897">
        <w:rPr>
          <w:rFonts w:ascii="Times New Roman" w:hAnsi="Times New Roman" w:cs="Times New Roman"/>
          <w:sz w:val="28"/>
          <w:szCs w:val="28"/>
        </w:rPr>
        <w:t>Kurtosis:</w:t>
      </w:r>
    </w:p>
    <w:p w14:paraId="12040865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r w:rsidRPr="00323897">
        <w:rPr>
          <w:rFonts w:ascii="Times New Roman" w:hAnsi="Times New Roman" w:cs="Times New Roman"/>
          <w:sz w:val="28"/>
          <w:szCs w:val="28"/>
        </w:rPr>
        <w:t>speed   -0.508994</w:t>
      </w:r>
    </w:p>
    <w:p w14:paraId="3FC2C476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23897">
        <w:rPr>
          <w:rFonts w:ascii="Times New Roman" w:hAnsi="Times New Roman" w:cs="Times New Roman"/>
          <w:sz w:val="28"/>
          <w:szCs w:val="28"/>
        </w:rPr>
        <w:t>dist</w:t>
      </w:r>
      <w:proofErr w:type="spellEnd"/>
      <w:r w:rsidRPr="00323897">
        <w:rPr>
          <w:rFonts w:ascii="Times New Roman" w:hAnsi="Times New Roman" w:cs="Times New Roman"/>
          <w:sz w:val="28"/>
          <w:szCs w:val="28"/>
        </w:rPr>
        <w:t xml:space="preserve">     0.405053</w:t>
      </w:r>
    </w:p>
    <w:p w14:paraId="4F82325B" w14:textId="77777777" w:rsidR="00323897" w:rsidRDefault="00323897" w:rsidP="00323897">
      <w:pPr>
        <w:rPr>
          <w:rFonts w:ascii="Times New Roman" w:hAnsi="Times New Roman" w:cs="Times New Roman"/>
          <w:b/>
          <w:sz w:val="28"/>
          <w:szCs w:val="28"/>
        </w:rPr>
      </w:pPr>
    </w:p>
    <w:p w14:paraId="7DE08C9B" w14:textId="6A2DDB43" w:rsidR="00323897" w:rsidRDefault="00323897" w:rsidP="0032389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AC90D1A" wp14:editId="3459B6D7">
            <wp:extent cx="5419725" cy="3973107"/>
            <wp:effectExtent l="0" t="0" r="0" b="889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12" t="9978" r="8144" b="5423"/>
                    <a:stretch/>
                  </pic:blipFill>
                  <pic:spPr bwMode="auto">
                    <a:xfrm>
                      <a:off x="0" y="0"/>
                      <a:ext cx="5459805" cy="4002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B306A1" w14:textId="1EF92A73" w:rsidR="00923E3B" w:rsidRDefault="00923E3B" w:rsidP="00707DE3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SP and </w:t>
      </w:r>
      <w:r w:rsidR="00C77EBA">
        <w:rPr>
          <w:b/>
          <w:sz w:val="28"/>
          <w:szCs w:val="28"/>
        </w:rPr>
        <w:t>Weight (</w:t>
      </w:r>
      <w:r>
        <w:rPr>
          <w:b/>
          <w:sz w:val="28"/>
          <w:szCs w:val="28"/>
        </w:rPr>
        <w:t>WT)</w:t>
      </w:r>
    </w:p>
    <w:p w14:paraId="16123FDC" w14:textId="07E9AD22" w:rsidR="00707DE3" w:rsidRDefault="000D69F4" w:rsidP="00707DE3">
      <w:pPr>
        <w:rPr>
          <w:b/>
          <w:sz w:val="28"/>
          <w:szCs w:val="28"/>
        </w:rPr>
      </w:pPr>
      <w:r>
        <w:rPr>
          <w:b/>
          <w:sz w:val="28"/>
          <w:szCs w:val="28"/>
        </w:rPr>
        <w:t>Use Q9_b.csv</w:t>
      </w:r>
    </w:p>
    <w:p w14:paraId="647B393A" w14:textId="77777777" w:rsidR="00323897" w:rsidRPr="0021306B" w:rsidRDefault="00323897" w:rsidP="00323897">
      <w:pPr>
        <w:rPr>
          <w:rFonts w:ascii="Times New Roman" w:hAnsi="Times New Roman" w:cs="Times New Roman"/>
          <w:bCs/>
          <w:sz w:val="28"/>
          <w:szCs w:val="28"/>
        </w:rPr>
      </w:pPr>
      <w:r w:rsidRPr="0021306B">
        <w:rPr>
          <w:rFonts w:ascii="Times New Roman" w:hAnsi="Times New Roman" w:cs="Times New Roman"/>
          <w:bCs/>
          <w:sz w:val="28"/>
          <w:szCs w:val="28"/>
        </w:rPr>
        <w:t>Ans:</w:t>
      </w:r>
    </w:p>
    <w:p w14:paraId="33B5A75D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r w:rsidRPr="00323897">
        <w:rPr>
          <w:rFonts w:ascii="Times New Roman" w:hAnsi="Times New Roman" w:cs="Times New Roman"/>
          <w:sz w:val="28"/>
          <w:szCs w:val="28"/>
        </w:rPr>
        <w:t>Skewness:</w:t>
      </w:r>
    </w:p>
    <w:p w14:paraId="5AE27B11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r w:rsidRPr="00323897">
        <w:rPr>
          <w:rFonts w:ascii="Times New Roman" w:hAnsi="Times New Roman" w:cs="Times New Roman"/>
          <w:sz w:val="28"/>
          <w:szCs w:val="28"/>
        </w:rPr>
        <w:t>SP    1.611450</w:t>
      </w:r>
    </w:p>
    <w:p w14:paraId="4339742A" w14:textId="067EEA95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r w:rsidRPr="00323897">
        <w:rPr>
          <w:rFonts w:ascii="Times New Roman" w:hAnsi="Times New Roman" w:cs="Times New Roman"/>
          <w:sz w:val="28"/>
          <w:szCs w:val="28"/>
        </w:rPr>
        <w:t>WT   -0.614753</w:t>
      </w:r>
    </w:p>
    <w:p w14:paraId="4DF9F84C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</w:p>
    <w:p w14:paraId="0E2A3F0F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r w:rsidRPr="00323897">
        <w:rPr>
          <w:rFonts w:ascii="Times New Roman" w:hAnsi="Times New Roman" w:cs="Times New Roman"/>
          <w:sz w:val="28"/>
          <w:szCs w:val="28"/>
        </w:rPr>
        <w:t>Kurtosis:</w:t>
      </w:r>
    </w:p>
    <w:p w14:paraId="05C1E716" w14:textId="7777777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r w:rsidRPr="00323897">
        <w:rPr>
          <w:rFonts w:ascii="Times New Roman" w:hAnsi="Times New Roman" w:cs="Times New Roman"/>
          <w:sz w:val="28"/>
          <w:szCs w:val="28"/>
        </w:rPr>
        <w:t>SP    2.977329</w:t>
      </w:r>
    </w:p>
    <w:p w14:paraId="2AA3AEF2" w14:textId="7ACAF927" w:rsidR="00323897" w:rsidRPr="00323897" w:rsidRDefault="00323897" w:rsidP="00323897">
      <w:pPr>
        <w:rPr>
          <w:rFonts w:ascii="Times New Roman" w:hAnsi="Times New Roman" w:cs="Times New Roman"/>
          <w:sz w:val="28"/>
          <w:szCs w:val="28"/>
        </w:rPr>
      </w:pPr>
      <w:r w:rsidRPr="00323897">
        <w:rPr>
          <w:rFonts w:ascii="Times New Roman" w:hAnsi="Times New Roman" w:cs="Times New Roman"/>
          <w:sz w:val="28"/>
          <w:szCs w:val="28"/>
        </w:rPr>
        <w:t>WT    0.950291</w:t>
      </w:r>
    </w:p>
    <w:p w14:paraId="63BF56A1" w14:textId="3E6B4A16" w:rsidR="00323897" w:rsidRDefault="00323897" w:rsidP="00707DE3">
      <w:pPr>
        <w:rPr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506018A" wp14:editId="4275D2EA">
            <wp:extent cx="5219700" cy="37814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5" t="9762" r="6514" b="4122"/>
                    <a:stretch/>
                  </pic:blipFill>
                  <pic:spPr bwMode="auto">
                    <a:xfrm>
                      <a:off x="0" y="0"/>
                      <a:ext cx="52197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E61C80" w14:textId="77777777" w:rsidR="00707DE3" w:rsidRDefault="00BC5748" w:rsidP="00707DE3">
      <w:pPr>
        <w:rPr>
          <w:b/>
          <w:sz w:val="28"/>
          <w:szCs w:val="28"/>
        </w:rPr>
      </w:pPr>
      <w:r>
        <w:rPr>
          <w:b/>
          <w:sz w:val="28"/>
          <w:szCs w:val="28"/>
        </w:rPr>
        <w:t>Q10</w:t>
      </w:r>
      <w:r w:rsidR="00707DE3" w:rsidRPr="009D29DD">
        <w:rPr>
          <w:b/>
          <w:sz w:val="28"/>
          <w:szCs w:val="28"/>
        </w:rPr>
        <w:t>) Draw inferences about the following boxplot &amp; histogr</w:t>
      </w:r>
      <w:r w:rsidR="00707DE3">
        <w:rPr>
          <w:b/>
          <w:sz w:val="28"/>
          <w:szCs w:val="28"/>
        </w:rPr>
        <w:t>am</w:t>
      </w:r>
    </w:p>
    <w:p w14:paraId="29293124" w14:textId="0D454BFC" w:rsidR="00707DE3" w:rsidRDefault="002273B1" w:rsidP="00707DE3">
      <w:pPr>
        <w:rPr>
          <w:noProof/>
        </w:rPr>
      </w:pPr>
      <w:r>
        <w:rPr>
          <w:noProof/>
        </w:rPr>
        <w:pict w14:anchorId="2DECF4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6.6pt;height:244.05pt">
            <v:imagedata r:id="rId11" o:title="histogram"/>
          </v:shape>
        </w:pict>
      </w:r>
    </w:p>
    <w:p w14:paraId="3680C0F7" w14:textId="77E8499E" w:rsidR="00C77EBA" w:rsidRPr="00C77EBA" w:rsidRDefault="00C77EBA" w:rsidP="00707DE3">
      <w:pPr>
        <w:rPr>
          <w:rFonts w:ascii="Times New Roman" w:hAnsi="Times New Roman" w:cs="Times New Roman"/>
          <w:sz w:val="28"/>
          <w:szCs w:val="28"/>
        </w:rPr>
      </w:pPr>
      <w:r w:rsidRPr="00C35EF3">
        <w:rPr>
          <w:rFonts w:ascii="Times New Roman" w:hAnsi="Times New Roman" w:cs="Times New Roman"/>
          <w:sz w:val="28"/>
          <w:szCs w:val="28"/>
        </w:rPr>
        <w:t xml:space="preserve">Ans:  The histograms peak has right skew and tail is on right. Mean &gt; Median. We have outliers on the higher side. </w:t>
      </w:r>
    </w:p>
    <w:p w14:paraId="2C4F0B65" w14:textId="77777777" w:rsidR="00707DE3" w:rsidRDefault="00707DE3" w:rsidP="00707DE3"/>
    <w:p w14:paraId="6F74E8F2" w14:textId="042027A0" w:rsidR="00266B62" w:rsidRDefault="002273B1" w:rsidP="00EB6B5E">
      <w:pPr>
        <w:rPr>
          <w:noProof/>
        </w:rPr>
      </w:pPr>
      <w:r>
        <w:rPr>
          <w:noProof/>
        </w:rPr>
        <w:lastRenderedPageBreak/>
        <w:pict w14:anchorId="7663A373">
          <v:shape id="_x0000_i1026" type="#_x0000_t75" style="width:230.95pt;height:232.85pt">
            <v:imagedata r:id="rId12" o:title="Boxplot1"/>
          </v:shape>
        </w:pict>
      </w:r>
    </w:p>
    <w:p w14:paraId="73198226" w14:textId="42E50B6B" w:rsidR="00EB6B5E" w:rsidRDefault="00C77EBA" w:rsidP="00EB6B5E">
      <w:pPr>
        <w:rPr>
          <w:rFonts w:ascii="Times New Roman" w:hAnsi="Times New Roman" w:cs="Times New Roman"/>
          <w:sz w:val="28"/>
          <w:szCs w:val="28"/>
        </w:rPr>
      </w:pPr>
      <w:r w:rsidRPr="00D1334C">
        <w:rPr>
          <w:rFonts w:ascii="Times New Roman" w:hAnsi="Times New Roman" w:cs="Times New Roman"/>
          <w:noProof/>
          <w:sz w:val="28"/>
          <w:szCs w:val="28"/>
        </w:rPr>
        <w:t xml:space="preserve">Ans: The </w:t>
      </w:r>
      <w:r>
        <w:rPr>
          <w:rFonts w:ascii="Times New Roman" w:hAnsi="Times New Roman" w:cs="Times New Roman"/>
          <w:noProof/>
          <w:sz w:val="28"/>
          <w:szCs w:val="28"/>
        </w:rPr>
        <w:t>boxplot has outliers on the maximum side.</w:t>
      </w:r>
    </w:p>
    <w:p w14:paraId="67F3E8D4" w14:textId="77777777" w:rsidR="00C77EBA" w:rsidRPr="00C77EBA" w:rsidRDefault="00C77EBA" w:rsidP="00EB6B5E">
      <w:pPr>
        <w:rPr>
          <w:rFonts w:ascii="Times New Roman" w:hAnsi="Times New Roman" w:cs="Times New Roman"/>
          <w:sz w:val="28"/>
          <w:szCs w:val="28"/>
        </w:rPr>
      </w:pPr>
    </w:p>
    <w:p w14:paraId="34A2DDEC" w14:textId="7898EC23" w:rsidR="00EB6B5E" w:rsidRDefault="00BC5748" w:rsidP="00EB6B5E">
      <w:pPr>
        <w:rPr>
          <w:rFonts w:ascii="Segoe UI" w:hAnsi="Segoe UI" w:cs="Segoe UI"/>
          <w:color w:val="000000"/>
          <w:sz w:val="28"/>
          <w:szCs w:val="28"/>
          <w:shd w:val="clear" w:color="auto" w:fill="FFFFFF"/>
        </w:rPr>
      </w:pPr>
      <w:r>
        <w:rPr>
          <w:b/>
          <w:sz w:val="28"/>
          <w:szCs w:val="28"/>
        </w:rPr>
        <w:t>Q11</w:t>
      </w:r>
      <w:proofErr w:type="gramStart"/>
      <w:r w:rsidR="00EB6B5E" w:rsidRPr="00EB6B5E">
        <w:rPr>
          <w:b/>
          <w:sz w:val="28"/>
          <w:szCs w:val="28"/>
        </w:rPr>
        <w:t>)</w:t>
      </w:r>
      <w:r w:rsidR="00EB6B5E">
        <w:rPr>
          <w:b/>
          <w:sz w:val="28"/>
          <w:szCs w:val="28"/>
        </w:rPr>
        <w:t xml:space="preserve"> </w:t>
      </w:r>
      <w:r w:rsidR="00EB6B5E" w:rsidRPr="00EB6B5E">
        <w:rPr>
          <w:b/>
          <w:sz w:val="28"/>
          <w:szCs w:val="28"/>
        </w:rPr>
        <w:t xml:space="preserve"> </w:t>
      </w:r>
      <w:r w:rsidR="00EB6B5E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S</w:t>
      </w:r>
      <w:r w:rsidR="00EB6B5E" w:rsidRPr="00EB6B5E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uppose</w:t>
      </w:r>
      <w:proofErr w:type="gramEnd"/>
      <w:r w:rsidR="00EB6B5E" w:rsidRPr="00EB6B5E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we want to estimate the aver</w:t>
      </w:r>
      <w:r w:rsidR="00EB6B5E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age weight of an adult male in    </w:t>
      </w:r>
      <w:r w:rsidR="008B2CB7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Mexico. We draw a random sample of 2,000 men from a population of 3</w:t>
      </w:r>
      <w:r w:rsidR="00EB6B5E" w:rsidRPr="00EB6B5E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,000,000 men and weigh them. We find that the average </w:t>
      </w:r>
      <w:r w:rsidR="00C76165" w:rsidRPr="00EB6B5E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person</w:t>
      </w:r>
      <w:r w:rsidR="008B2CB7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in our sample weighs 20</w:t>
      </w:r>
      <w:r w:rsidR="00EB6B5E" w:rsidRPr="00EB6B5E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0 pounds, and the standard deviation of the sample is 30 pounds. </w:t>
      </w:r>
      <w:r w:rsidR="008B2CB7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Calculate 94%,98%,96</w:t>
      </w:r>
      <w:r w:rsidR="00CB08A5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% confidence interval?</w:t>
      </w:r>
    </w:p>
    <w:p w14:paraId="4CA30589" w14:textId="5C5008AF" w:rsidR="001D1751" w:rsidRDefault="001D1751" w:rsidP="001D175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C35EF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Ans:</w:t>
      </w:r>
    </w:p>
    <w:p w14:paraId="056A0143" w14:textId="6D99D663" w:rsidR="001D1751" w:rsidRDefault="001D1751" w:rsidP="001D1751">
      <w:r w:rsidRPr="001D1751">
        <w:rPr>
          <w:position w:val="-54"/>
        </w:rPr>
        <w:object w:dxaOrig="7200" w:dyaOrig="1219" w14:anchorId="42936682">
          <v:shape id="_x0000_i1047" type="#_x0000_t75" style="width:367.5pt;height:70.15pt" o:ole="">
            <v:imagedata r:id="rId13" o:title=""/>
          </v:shape>
          <o:OLEObject Type="Embed" ProgID="Equation.DSMT4" ShapeID="_x0000_i1047" DrawAspect="Content" ObjectID="_1760564850" r:id="rId14"/>
        </w:object>
      </w:r>
    </w:p>
    <w:p w14:paraId="3F1D392C" w14:textId="77777777" w:rsidR="001D1751" w:rsidRPr="001D1751" w:rsidRDefault="001D1751" w:rsidP="001D1751">
      <w:pPr>
        <w:rPr>
          <w:rFonts w:ascii="Times New Roman" w:hAnsi="Times New Roman" w:cs="Times New Roman"/>
          <w:sz w:val="28"/>
          <w:szCs w:val="28"/>
        </w:rPr>
      </w:pPr>
      <w:r w:rsidRPr="001D1751">
        <w:rPr>
          <w:rFonts w:ascii="Times New Roman" w:hAnsi="Times New Roman" w:cs="Times New Roman"/>
          <w:sz w:val="28"/>
          <w:szCs w:val="28"/>
        </w:rPr>
        <w:t xml:space="preserve">94.0% Confidence Interval: 198.738 to 201.262 and </w:t>
      </w:r>
      <w:proofErr w:type="spellStart"/>
      <w:r w:rsidRPr="001D1751">
        <w:rPr>
          <w:rFonts w:ascii="Times New Roman" w:hAnsi="Times New Roman" w:cs="Times New Roman"/>
          <w:sz w:val="28"/>
          <w:szCs w:val="28"/>
        </w:rPr>
        <w:t>Zscore</w:t>
      </w:r>
      <w:proofErr w:type="spellEnd"/>
      <w:r w:rsidRPr="001D1751">
        <w:rPr>
          <w:rFonts w:ascii="Times New Roman" w:hAnsi="Times New Roman" w:cs="Times New Roman"/>
          <w:sz w:val="28"/>
          <w:szCs w:val="28"/>
        </w:rPr>
        <w:t xml:space="preserve"> 1.881</w:t>
      </w:r>
    </w:p>
    <w:p w14:paraId="5F272A91" w14:textId="77777777" w:rsidR="001D1751" w:rsidRPr="001D1751" w:rsidRDefault="001D1751" w:rsidP="001D1751">
      <w:pPr>
        <w:rPr>
          <w:rFonts w:ascii="Times New Roman" w:hAnsi="Times New Roman" w:cs="Times New Roman"/>
          <w:sz w:val="28"/>
          <w:szCs w:val="28"/>
        </w:rPr>
      </w:pPr>
      <w:r w:rsidRPr="001D1751">
        <w:rPr>
          <w:rFonts w:ascii="Times New Roman" w:hAnsi="Times New Roman" w:cs="Times New Roman"/>
          <w:sz w:val="28"/>
          <w:szCs w:val="28"/>
        </w:rPr>
        <w:t xml:space="preserve">98.0% Confidence Interval: 198.439 to 201.561 and </w:t>
      </w:r>
      <w:proofErr w:type="spellStart"/>
      <w:r w:rsidRPr="001D1751">
        <w:rPr>
          <w:rFonts w:ascii="Times New Roman" w:hAnsi="Times New Roman" w:cs="Times New Roman"/>
          <w:sz w:val="28"/>
          <w:szCs w:val="28"/>
        </w:rPr>
        <w:t>Zscore</w:t>
      </w:r>
      <w:proofErr w:type="spellEnd"/>
      <w:r w:rsidRPr="001D1751">
        <w:rPr>
          <w:rFonts w:ascii="Times New Roman" w:hAnsi="Times New Roman" w:cs="Times New Roman"/>
          <w:sz w:val="28"/>
          <w:szCs w:val="28"/>
        </w:rPr>
        <w:t xml:space="preserve"> 2.326</w:t>
      </w:r>
    </w:p>
    <w:p w14:paraId="41C29118" w14:textId="7C98F7DB" w:rsidR="001D1751" w:rsidRPr="001D1751" w:rsidRDefault="001D1751" w:rsidP="001D1751">
      <w:pPr>
        <w:rPr>
          <w:rFonts w:ascii="Times New Roman" w:hAnsi="Times New Roman" w:cs="Times New Roman"/>
          <w:sz w:val="28"/>
          <w:szCs w:val="28"/>
        </w:rPr>
      </w:pPr>
      <w:r w:rsidRPr="001D1751">
        <w:rPr>
          <w:rFonts w:ascii="Times New Roman" w:hAnsi="Times New Roman" w:cs="Times New Roman"/>
          <w:sz w:val="28"/>
          <w:szCs w:val="28"/>
        </w:rPr>
        <w:t xml:space="preserve">96.0% Confidence Interval: 198.622 to 201.378 and </w:t>
      </w:r>
      <w:proofErr w:type="spellStart"/>
      <w:r w:rsidRPr="001D1751">
        <w:rPr>
          <w:rFonts w:ascii="Times New Roman" w:hAnsi="Times New Roman" w:cs="Times New Roman"/>
          <w:sz w:val="28"/>
          <w:szCs w:val="28"/>
        </w:rPr>
        <w:t>Zscore</w:t>
      </w:r>
      <w:proofErr w:type="spellEnd"/>
      <w:r w:rsidRPr="001D1751">
        <w:rPr>
          <w:rFonts w:ascii="Times New Roman" w:hAnsi="Times New Roman" w:cs="Times New Roman"/>
          <w:sz w:val="28"/>
          <w:szCs w:val="28"/>
        </w:rPr>
        <w:t xml:space="preserve"> 2.054</w:t>
      </w:r>
    </w:p>
    <w:p w14:paraId="55023274" w14:textId="50566D66" w:rsidR="001D1751" w:rsidRDefault="001D1751" w:rsidP="001D175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1EAFB30E" w14:textId="77777777" w:rsidR="001D1751" w:rsidRPr="00C35EF3" w:rsidRDefault="001D1751" w:rsidP="001D175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672872C9" w14:textId="77777777" w:rsidR="00FE6626" w:rsidRDefault="00BC5748" w:rsidP="00BF683B">
      <w:pPr>
        <w:jc w:val="both"/>
        <w:rPr>
          <w:color w:val="000000"/>
          <w:sz w:val="27"/>
          <w:szCs w:val="27"/>
          <w:shd w:val="clear" w:color="auto" w:fill="FFFFFF"/>
        </w:rPr>
      </w:pPr>
      <w:r>
        <w:rPr>
          <w:b/>
          <w:color w:val="000000"/>
          <w:sz w:val="27"/>
          <w:szCs w:val="27"/>
          <w:shd w:val="clear" w:color="auto" w:fill="FFFFFF"/>
        </w:rPr>
        <w:lastRenderedPageBreak/>
        <w:t>Q12</w:t>
      </w:r>
      <w:proofErr w:type="gramStart"/>
      <w:r w:rsidR="00BF683B" w:rsidRPr="00BF683B">
        <w:rPr>
          <w:b/>
          <w:color w:val="000000"/>
          <w:sz w:val="27"/>
          <w:szCs w:val="27"/>
          <w:shd w:val="clear" w:color="auto" w:fill="FFFFFF"/>
        </w:rPr>
        <w:t>)</w:t>
      </w:r>
      <w:r w:rsidR="00DD5854">
        <w:rPr>
          <w:color w:val="000000"/>
          <w:sz w:val="27"/>
          <w:szCs w:val="27"/>
          <w:shd w:val="clear" w:color="auto" w:fill="FFFFFF"/>
        </w:rPr>
        <w:t xml:space="preserve">  </w:t>
      </w:r>
      <w:r w:rsidR="00FE6626">
        <w:rPr>
          <w:color w:val="000000"/>
          <w:sz w:val="27"/>
          <w:szCs w:val="27"/>
          <w:shd w:val="clear" w:color="auto" w:fill="FFFFFF"/>
        </w:rPr>
        <w:t>Below</w:t>
      </w:r>
      <w:proofErr w:type="gramEnd"/>
      <w:r w:rsidR="00FE6626">
        <w:rPr>
          <w:color w:val="000000"/>
          <w:sz w:val="27"/>
          <w:szCs w:val="27"/>
          <w:shd w:val="clear" w:color="auto" w:fill="FFFFFF"/>
        </w:rPr>
        <w:t xml:space="preserve"> are the scores obtained by a student in tests </w:t>
      </w:r>
    </w:p>
    <w:p w14:paraId="15C870DF" w14:textId="77777777" w:rsidR="00396AEA" w:rsidRPr="00396AEA" w:rsidRDefault="00396AEA" w:rsidP="00BF683B">
      <w:pPr>
        <w:jc w:val="both"/>
        <w:rPr>
          <w:b/>
          <w:sz w:val="40"/>
          <w:szCs w:val="28"/>
        </w:rPr>
      </w:pPr>
      <w:r w:rsidRPr="00396AEA">
        <w:rPr>
          <w:b/>
          <w:sz w:val="32"/>
        </w:rPr>
        <w:t>34,36,36,38,38,39,39,40,</w:t>
      </w:r>
      <w:r w:rsidRPr="00396AEA">
        <w:rPr>
          <w:b/>
          <w:bCs/>
          <w:sz w:val="32"/>
        </w:rPr>
        <w:t>40,41,</w:t>
      </w:r>
      <w:r w:rsidRPr="00396AEA">
        <w:rPr>
          <w:b/>
          <w:sz w:val="32"/>
        </w:rPr>
        <w:t>41,41,41,42,42,45,49,56</w:t>
      </w:r>
    </w:p>
    <w:p w14:paraId="7EB26EBF" w14:textId="2145115B" w:rsidR="00DE2988" w:rsidRDefault="00BF683B" w:rsidP="00DE2988">
      <w:pPr>
        <w:pStyle w:val="ListParagraph"/>
        <w:numPr>
          <w:ilvl w:val="0"/>
          <w:numId w:val="4"/>
        </w:numPr>
        <w:rPr>
          <w:color w:val="000000"/>
          <w:sz w:val="28"/>
          <w:szCs w:val="28"/>
          <w:shd w:val="clear" w:color="auto" w:fill="FFFFFF"/>
        </w:rPr>
      </w:pPr>
      <w:r w:rsidRPr="00396AEA">
        <w:rPr>
          <w:color w:val="000000"/>
          <w:sz w:val="28"/>
          <w:szCs w:val="28"/>
          <w:shd w:val="clear" w:color="auto" w:fill="FFFFFF"/>
        </w:rPr>
        <w:t>Find mean,</w:t>
      </w:r>
      <w:r w:rsidR="00396AEA" w:rsidRPr="00396AEA">
        <w:rPr>
          <w:color w:val="000000"/>
          <w:sz w:val="28"/>
          <w:szCs w:val="28"/>
          <w:shd w:val="clear" w:color="auto" w:fill="FFFFFF"/>
        </w:rPr>
        <w:t xml:space="preserve"> </w:t>
      </w:r>
      <w:r w:rsidRPr="00396AEA">
        <w:rPr>
          <w:color w:val="000000"/>
          <w:sz w:val="28"/>
          <w:szCs w:val="28"/>
          <w:shd w:val="clear" w:color="auto" w:fill="FFFFFF"/>
        </w:rPr>
        <w:t>median,</w:t>
      </w:r>
      <w:r w:rsidR="00396AEA" w:rsidRPr="00396AEA">
        <w:rPr>
          <w:color w:val="000000"/>
          <w:sz w:val="28"/>
          <w:szCs w:val="28"/>
          <w:shd w:val="clear" w:color="auto" w:fill="FFFFFF"/>
        </w:rPr>
        <w:t xml:space="preserve"> </w:t>
      </w:r>
      <w:r w:rsidRPr="00396AEA">
        <w:rPr>
          <w:color w:val="000000"/>
          <w:sz w:val="28"/>
          <w:szCs w:val="28"/>
          <w:shd w:val="clear" w:color="auto" w:fill="FFFFFF"/>
        </w:rPr>
        <w:t>variance,</w:t>
      </w:r>
      <w:r w:rsidR="00396AEA" w:rsidRPr="00396AEA">
        <w:rPr>
          <w:color w:val="000000"/>
          <w:sz w:val="28"/>
          <w:szCs w:val="28"/>
          <w:shd w:val="clear" w:color="auto" w:fill="FFFFFF"/>
        </w:rPr>
        <w:t xml:space="preserve"> </w:t>
      </w:r>
      <w:r w:rsidRPr="00396AEA">
        <w:rPr>
          <w:color w:val="000000"/>
          <w:sz w:val="28"/>
          <w:szCs w:val="28"/>
          <w:shd w:val="clear" w:color="auto" w:fill="FFFFFF"/>
        </w:rPr>
        <w:t>standard deviation</w:t>
      </w:r>
      <w:r w:rsidR="00396AEA" w:rsidRPr="00396AEA">
        <w:rPr>
          <w:color w:val="000000"/>
          <w:sz w:val="28"/>
          <w:szCs w:val="28"/>
          <w:shd w:val="clear" w:color="auto" w:fill="FFFFFF"/>
        </w:rPr>
        <w:t>.</w:t>
      </w:r>
    </w:p>
    <w:p w14:paraId="71B7A03B" w14:textId="0E778327" w:rsidR="00DE2988" w:rsidRPr="00DE2988" w:rsidRDefault="00DE2988" w:rsidP="00DE2988">
      <w:pPr>
        <w:rPr>
          <w:color w:val="000000"/>
          <w:sz w:val="28"/>
          <w:szCs w:val="28"/>
          <w:shd w:val="clear" w:color="auto" w:fill="FFFFFF"/>
        </w:rPr>
      </w:pPr>
      <w:r w:rsidRPr="00DE2988">
        <w:rPr>
          <w:color w:val="000000"/>
          <w:sz w:val="28"/>
          <w:szCs w:val="28"/>
          <w:shd w:val="clear" w:color="auto" w:fill="FFFFFF"/>
        </w:rPr>
        <w:t xml:space="preserve">Ans: </w:t>
      </w:r>
    </w:p>
    <w:p w14:paraId="50E52047" w14:textId="77777777" w:rsidR="00DE2988" w:rsidRPr="00DE2988" w:rsidRDefault="00DE2988" w:rsidP="00DE2988">
      <w:pPr>
        <w:pStyle w:val="ListParagrap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E29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Mean: 41.0</w:t>
      </w:r>
    </w:p>
    <w:p w14:paraId="01143277" w14:textId="77777777" w:rsidR="00DE2988" w:rsidRPr="00DE2988" w:rsidRDefault="00DE2988" w:rsidP="00DE2988">
      <w:pPr>
        <w:pStyle w:val="ListParagrap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E29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Median: 40.5</w:t>
      </w:r>
    </w:p>
    <w:p w14:paraId="7EE0BD91" w14:textId="77777777" w:rsidR="00DE2988" w:rsidRPr="00DE2988" w:rsidRDefault="00DE2988" w:rsidP="00DE2988">
      <w:pPr>
        <w:pStyle w:val="ListParagrap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E29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ariance: 24.111</w:t>
      </w:r>
    </w:p>
    <w:p w14:paraId="19EF372D" w14:textId="2C1D83C0" w:rsidR="00DE2988" w:rsidRDefault="00DE2988" w:rsidP="00DE2988">
      <w:pPr>
        <w:pStyle w:val="ListParagrap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E29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Standard Deviation: 4.910</w:t>
      </w:r>
    </w:p>
    <w:p w14:paraId="03541A7F" w14:textId="77777777" w:rsidR="00DE2988" w:rsidRPr="00DE2988" w:rsidRDefault="00DE2988" w:rsidP="00DE2988">
      <w:pPr>
        <w:pStyle w:val="ListParagrap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3ED5D761" w14:textId="77777777" w:rsidR="00DE2988" w:rsidRDefault="00BF683B" w:rsidP="00FF509F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1864D6">
        <w:rPr>
          <w:sz w:val="28"/>
          <w:szCs w:val="28"/>
        </w:rPr>
        <w:t xml:space="preserve">What can we say about the </w:t>
      </w:r>
      <w:r w:rsidR="001864D6">
        <w:rPr>
          <w:sz w:val="28"/>
          <w:szCs w:val="28"/>
        </w:rPr>
        <w:t>student marks?</w:t>
      </w:r>
    </w:p>
    <w:p w14:paraId="7CB9F129" w14:textId="37DB8A26" w:rsidR="00C700CD" w:rsidRDefault="00DE2988" w:rsidP="00DE2988">
      <w:pPr>
        <w:pStyle w:val="ListParagraph"/>
        <w:rPr>
          <w:sz w:val="28"/>
          <w:szCs w:val="28"/>
        </w:rPr>
      </w:pPr>
      <w:r>
        <w:rPr>
          <w:noProof/>
        </w:rPr>
        <w:drawing>
          <wp:inline distT="0" distB="0" distL="0" distR="0" wp14:anchorId="68A4DEE2" wp14:editId="594603A7">
            <wp:extent cx="5212535" cy="3775710"/>
            <wp:effectExtent l="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9" t="9459" r="6889" b="4582"/>
                    <a:stretch/>
                  </pic:blipFill>
                  <pic:spPr bwMode="auto">
                    <a:xfrm>
                      <a:off x="0" y="0"/>
                      <a:ext cx="5213801" cy="3776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864D6">
        <w:rPr>
          <w:sz w:val="28"/>
          <w:szCs w:val="28"/>
        </w:rPr>
        <w:t xml:space="preserve"> </w:t>
      </w:r>
    </w:p>
    <w:p w14:paraId="04659FD1" w14:textId="0DCC6171" w:rsidR="00CB08A5" w:rsidRPr="00DE2988" w:rsidRDefault="00DE2988" w:rsidP="00CB08A5">
      <w:pPr>
        <w:rPr>
          <w:rFonts w:ascii="Times New Roman" w:hAnsi="Times New Roman" w:cs="Times New Roman"/>
          <w:sz w:val="28"/>
          <w:szCs w:val="28"/>
        </w:rPr>
      </w:pPr>
      <w:r w:rsidRPr="00DE2988">
        <w:rPr>
          <w:rFonts w:ascii="Times New Roman" w:hAnsi="Times New Roman" w:cs="Times New Roman"/>
          <w:sz w:val="28"/>
          <w:szCs w:val="28"/>
        </w:rPr>
        <w:t xml:space="preserve">Ans: </w:t>
      </w:r>
      <w:r w:rsidR="00331D3A"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wo maximum</w:t>
      </w:r>
      <w:r w:rsidRPr="00DE2988">
        <w:rPr>
          <w:rFonts w:ascii="Times New Roman" w:hAnsi="Times New Roman" w:cs="Times New Roman"/>
          <w:sz w:val="28"/>
          <w:szCs w:val="28"/>
        </w:rPr>
        <w:t xml:space="preserve"> outliers</w:t>
      </w:r>
      <w:r>
        <w:rPr>
          <w:rFonts w:ascii="Times New Roman" w:hAnsi="Times New Roman" w:cs="Times New Roman"/>
          <w:sz w:val="28"/>
          <w:szCs w:val="28"/>
        </w:rPr>
        <w:t xml:space="preserve"> are there</w:t>
      </w:r>
      <w:r w:rsidRPr="00DE2988">
        <w:rPr>
          <w:rFonts w:ascii="Times New Roman" w:hAnsi="Times New Roman" w:cs="Times New Roman"/>
          <w:sz w:val="28"/>
          <w:szCs w:val="28"/>
        </w:rPr>
        <w:t xml:space="preserve"> and the data is slightly skewed towards </w:t>
      </w:r>
      <w:r w:rsidR="00331D3A">
        <w:rPr>
          <w:rFonts w:ascii="Times New Roman" w:hAnsi="Times New Roman" w:cs="Times New Roman"/>
          <w:sz w:val="28"/>
          <w:szCs w:val="28"/>
        </w:rPr>
        <w:t>left</w:t>
      </w:r>
      <w:r w:rsidRPr="00DE2988">
        <w:rPr>
          <w:rFonts w:ascii="Times New Roman" w:hAnsi="Times New Roman" w:cs="Times New Roman"/>
          <w:sz w:val="28"/>
          <w:szCs w:val="28"/>
        </w:rPr>
        <w:t xml:space="preserve"> because </w:t>
      </w:r>
      <w:r w:rsidR="00331D3A" w:rsidRPr="00DE2988">
        <w:rPr>
          <w:rFonts w:ascii="Times New Roman" w:hAnsi="Times New Roman" w:cs="Times New Roman"/>
          <w:sz w:val="28"/>
          <w:szCs w:val="28"/>
        </w:rPr>
        <w:t>median</w:t>
      </w:r>
      <w:r w:rsidRPr="00DE2988">
        <w:rPr>
          <w:rFonts w:ascii="Times New Roman" w:hAnsi="Times New Roman" w:cs="Times New Roman"/>
          <w:sz w:val="28"/>
          <w:szCs w:val="28"/>
        </w:rPr>
        <w:t xml:space="preserve"> is greater than me</w:t>
      </w:r>
      <w:r w:rsidR="00331D3A">
        <w:rPr>
          <w:rFonts w:ascii="Times New Roman" w:hAnsi="Times New Roman" w:cs="Times New Roman"/>
          <w:sz w:val="28"/>
          <w:szCs w:val="28"/>
        </w:rPr>
        <w:t>an</w:t>
      </w:r>
      <w:r w:rsidRPr="00DE2988">
        <w:rPr>
          <w:rFonts w:ascii="Times New Roman" w:hAnsi="Times New Roman" w:cs="Times New Roman"/>
          <w:sz w:val="28"/>
          <w:szCs w:val="28"/>
        </w:rPr>
        <w:t>.</w:t>
      </w:r>
    </w:p>
    <w:p w14:paraId="49B0DA62" w14:textId="77F06D87" w:rsidR="00CB08A5" w:rsidRDefault="00BC5748" w:rsidP="00CB08A5">
      <w:pPr>
        <w:rPr>
          <w:sz w:val="28"/>
          <w:szCs w:val="28"/>
        </w:rPr>
      </w:pPr>
      <w:r>
        <w:rPr>
          <w:sz w:val="28"/>
          <w:szCs w:val="28"/>
        </w:rPr>
        <w:t>Q13</w:t>
      </w:r>
      <w:r w:rsidR="00CB08A5">
        <w:rPr>
          <w:sz w:val="28"/>
          <w:szCs w:val="28"/>
        </w:rPr>
        <w:t xml:space="preserve">) </w:t>
      </w:r>
      <w:r w:rsidR="00C41684">
        <w:rPr>
          <w:sz w:val="28"/>
          <w:szCs w:val="28"/>
        </w:rPr>
        <w:t>What is the nature of skewness when mean, median of data are equal?</w:t>
      </w:r>
    </w:p>
    <w:p w14:paraId="5DA6D0DF" w14:textId="3C29D800" w:rsidR="00DE2988" w:rsidRPr="00DE2988" w:rsidRDefault="00DE2988" w:rsidP="00CB08A5">
      <w:pPr>
        <w:rPr>
          <w:rFonts w:ascii="Times New Roman" w:hAnsi="Times New Roman" w:cs="Times New Roman"/>
          <w:sz w:val="28"/>
          <w:szCs w:val="28"/>
        </w:rPr>
      </w:pPr>
      <w:r w:rsidRPr="00C35EF3">
        <w:rPr>
          <w:rFonts w:ascii="Times New Roman" w:hAnsi="Times New Roman" w:cs="Times New Roman"/>
          <w:sz w:val="28"/>
          <w:szCs w:val="28"/>
        </w:rPr>
        <w:t>Ans: No skewness is present we have a perfect symmetrical distribution</w:t>
      </w:r>
    </w:p>
    <w:p w14:paraId="20B6CA0E" w14:textId="126B2518" w:rsidR="00D759AC" w:rsidRDefault="00BC5748" w:rsidP="00CB08A5">
      <w:pPr>
        <w:rPr>
          <w:sz w:val="28"/>
          <w:szCs w:val="28"/>
        </w:rPr>
      </w:pPr>
      <w:r>
        <w:rPr>
          <w:sz w:val="28"/>
          <w:szCs w:val="28"/>
        </w:rPr>
        <w:t>Q14</w:t>
      </w:r>
      <w:r w:rsidR="00D759AC">
        <w:rPr>
          <w:sz w:val="28"/>
          <w:szCs w:val="28"/>
        </w:rPr>
        <w:t xml:space="preserve">) </w:t>
      </w:r>
      <w:r w:rsidR="00786F22">
        <w:rPr>
          <w:sz w:val="28"/>
          <w:szCs w:val="28"/>
        </w:rPr>
        <w:t xml:space="preserve">What is the nature of skewness when mean &gt; </w:t>
      </w:r>
      <w:proofErr w:type="gramStart"/>
      <w:r w:rsidR="00786F22">
        <w:rPr>
          <w:sz w:val="28"/>
          <w:szCs w:val="28"/>
        </w:rPr>
        <w:t>median ?</w:t>
      </w:r>
      <w:proofErr w:type="gramEnd"/>
    </w:p>
    <w:p w14:paraId="209FB3EF" w14:textId="19C132FB" w:rsidR="00DE2988" w:rsidRDefault="00DE2988" w:rsidP="00CB08A5">
      <w:pPr>
        <w:rPr>
          <w:sz w:val="28"/>
          <w:szCs w:val="28"/>
        </w:rPr>
      </w:pPr>
      <w:r w:rsidRPr="00C35EF3">
        <w:rPr>
          <w:rFonts w:ascii="Times New Roman" w:hAnsi="Times New Roman" w:cs="Times New Roman"/>
          <w:sz w:val="28"/>
          <w:szCs w:val="28"/>
        </w:rPr>
        <w:lastRenderedPageBreak/>
        <w:t xml:space="preserve">Ans: Skewness towards </w:t>
      </w:r>
      <w:r w:rsidR="00331D3A">
        <w:rPr>
          <w:rFonts w:ascii="Times New Roman" w:hAnsi="Times New Roman" w:cs="Times New Roman"/>
          <w:sz w:val="28"/>
          <w:szCs w:val="28"/>
        </w:rPr>
        <w:t>r</w:t>
      </w:r>
      <w:r w:rsidRPr="00C35EF3">
        <w:rPr>
          <w:rFonts w:ascii="Times New Roman" w:hAnsi="Times New Roman" w:cs="Times New Roman"/>
          <w:sz w:val="28"/>
          <w:szCs w:val="28"/>
        </w:rPr>
        <w:t>ight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DE2988">
        <w:rPr>
          <w:rFonts w:ascii="Times New Roman" w:hAnsi="Times New Roman" w:cs="Times New Roman"/>
          <w:sz w:val="28"/>
          <w:szCs w:val="28"/>
        </w:rPr>
        <w:t>heavier tail on the right side compared to the left.</w:t>
      </w:r>
    </w:p>
    <w:p w14:paraId="1F723682" w14:textId="0E5CFFFA" w:rsidR="00786F22" w:rsidRDefault="00BC5748" w:rsidP="00CB08A5">
      <w:pPr>
        <w:rPr>
          <w:sz w:val="28"/>
          <w:szCs w:val="28"/>
        </w:rPr>
      </w:pPr>
      <w:r>
        <w:rPr>
          <w:sz w:val="28"/>
          <w:szCs w:val="28"/>
        </w:rPr>
        <w:t>Q15</w:t>
      </w:r>
      <w:r w:rsidR="00786F22">
        <w:rPr>
          <w:sz w:val="28"/>
          <w:szCs w:val="28"/>
        </w:rPr>
        <w:t>) What is the nature of skewness when median &gt; mean?</w:t>
      </w:r>
    </w:p>
    <w:p w14:paraId="20D4D16B" w14:textId="55A9465D" w:rsidR="00331D3A" w:rsidRDefault="00331D3A" w:rsidP="00CB08A5">
      <w:pPr>
        <w:rPr>
          <w:sz w:val="28"/>
          <w:szCs w:val="28"/>
        </w:rPr>
      </w:pPr>
      <w:r w:rsidRPr="00C35EF3">
        <w:rPr>
          <w:rFonts w:ascii="Times New Roman" w:hAnsi="Times New Roman" w:cs="Times New Roman"/>
          <w:sz w:val="28"/>
          <w:szCs w:val="28"/>
        </w:rPr>
        <w:t xml:space="preserve">Ans: Skewness towards </w:t>
      </w:r>
      <w:r>
        <w:rPr>
          <w:rFonts w:ascii="Times New Roman" w:hAnsi="Times New Roman" w:cs="Times New Roman"/>
          <w:sz w:val="28"/>
          <w:szCs w:val="28"/>
        </w:rPr>
        <w:t>left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DE2988">
        <w:rPr>
          <w:rFonts w:ascii="Times New Roman" w:hAnsi="Times New Roman" w:cs="Times New Roman"/>
          <w:sz w:val="28"/>
          <w:szCs w:val="28"/>
        </w:rPr>
        <w:t xml:space="preserve">heavier tail on the </w:t>
      </w:r>
      <w:r>
        <w:rPr>
          <w:rFonts w:ascii="Times New Roman" w:hAnsi="Times New Roman" w:cs="Times New Roman"/>
          <w:sz w:val="28"/>
          <w:szCs w:val="28"/>
        </w:rPr>
        <w:t>left</w:t>
      </w:r>
      <w:r w:rsidRPr="00DE2988">
        <w:rPr>
          <w:rFonts w:ascii="Times New Roman" w:hAnsi="Times New Roman" w:cs="Times New Roman"/>
          <w:sz w:val="28"/>
          <w:szCs w:val="28"/>
        </w:rPr>
        <w:t xml:space="preserve"> side compared to the </w:t>
      </w:r>
      <w:r>
        <w:rPr>
          <w:rFonts w:ascii="Times New Roman" w:hAnsi="Times New Roman" w:cs="Times New Roman"/>
          <w:sz w:val="28"/>
          <w:szCs w:val="28"/>
        </w:rPr>
        <w:t>right</w:t>
      </w:r>
      <w:r w:rsidRPr="00DE2988">
        <w:rPr>
          <w:rFonts w:ascii="Times New Roman" w:hAnsi="Times New Roman" w:cs="Times New Roman"/>
          <w:sz w:val="28"/>
          <w:szCs w:val="28"/>
        </w:rPr>
        <w:t>.</w:t>
      </w:r>
    </w:p>
    <w:p w14:paraId="7BA1CE46" w14:textId="0CD5A8BF" w:rsidR="00786F22" w:rsidRDefault="00BC5748" w:rsidP="00CB08A5">
      <w:pPr>
        <w:rPr>
          <w:sz w:val="28"/>
          <w:szCs w:val="28"/>
        </w:rPr>
      </w:pPr>
      <w:r>
        <w:rPr>
          <w:sz w:val="28"/>
          <w:szCs w:val="28"/>
        </w:rPr>
        <w:t>Q16</w:t>
      </w:r>
      <w:r w:rsidR="00D309C7">
        <w:rPr>
          <w:sz w:val="28"/>
          <w:szCs w:val="28"/>
        </w:rPr>
        <w:t xml:space="preserve">) </w:t>
      </w:r>
      <w:r w:rsidR="00D87AA3">
        <w:rPr>
          <w:sz w:val="28"/>
          <w:szCs w:val="28"/>
        </w:rPr>
        <w:t xml:space="preserve">What does positive kurtosis value indicates for </w:t>
      </w:r>
      <w:r w:rsidR="005D1DBF">
        <w:rPr>
          <w:sz w:val="28"/>
          <w:szCs w:val="28"/>
        </w:rPr>
        <w:t>a</w:t>
      </w:r>
      <w:r w:rsidR="00D87AA3">
        <w:rPr>
          <w:sz w:val="28"/>
          <w:szCs w:val="28"/>
        </w:rPr>
        <w:t xml:space="preserve"> </w:t>
      </w:r>
      <w:r w:rsidR="00331D3A">
        <w:rPr>
          <w:sz w:val="28"/>
          <w:szCs w:val="28"/>
        </w:rPr>
        <w:t>data?</w:t>
      </w:r>
    </w:p>
    <w:p w14:paraId="72CFA84B" w14:textId="79716910" w:rsidR="00331D3A" w:rsidRPr="00331D3A" w:rsidRDefault="00331D3A" w:rsidP="00CB08A5">
      <w:pPr>
        <w:rPr>
          <w:rFonts w:ascii="Times New Roman" w:hAnsi="Times New Roman" w:cs="Times New Roman"/>
          <w:sz w:val="28"/>
          <w:szCs w:val="28"/>
        </w:rPr>
      </w:pPr>
      <w:r w:rsidRPr="00C35EF3">
        <w:rPr>
          <w:rFonts w:ascii="Times New Roman" w:hAnsi="Times New Roman" w:cs="Times New Roman"/>
          <w:sz w:val="28"/>
          <w:szCs w:val="28"/>
        </w:rPr>
        <w:t xml:space="preserve">Ans: </w:t>
      </w:r>
      <w:r w:rsidRPr="00331D3A">
        <w:rPr>
          <w:rFonts w:ascii="Times New Roman" w:hAnsi="Times New Roman" w:cs="Times New Roman"/>
          <w:sz w:val="28"/>
          <w:szCs w:val="28"/>
        </w:rPr>
        <w:t>A positive kurtosis value indicates a distribution with heavier tails and a sharper central peak (or more peaked than a normal distribution). This is known as leptokurtic distribution.</w:t>
      </w:r>
    </w:p>
    <w:p w14:paraId="0973445A" w14:textId="2182AAFF" w:rsidR="00D87AA3" w:rsidRDefault="00BC5748" w:rsidP="00CB08A5">
      <w:pPr>
        <w:rPr>
          <w:sz w:val="28"/>
          <w:szCs w:val="28"/>
        </w:rPr>
      </w:pPr>
      <w:r>
        <w:rPr>
          <w:sz w:val="28"/>
          <w:szCs w:val="28"/>
        </w:rPr>
        <w:t>Q17</w:t>
      </w:r>
      <w:r w:rsidR="00D87AA3">
        <w:rPr>
          <w:sz w:val="28"/>
          <w:szCs w:val="28"/>
        </w:rPr>
        <w:t xml:space="preserve">) What does negative kurtosis value indicates for </w:t>
      </w:r>
      <w:r w:rsidR="005D1DBF">
        <w:rPr>
          <w:sz w:val="28"/>
          <w:szCs w:val="28"/>
        </w:rPr>
        <w:t>a</w:t>
      </w:r>
      <w:r w:rsidR="00D87AA3">
        <w:rPr>
          <w:sz w:val="28"/>
          <w:szCs w:val="28"/>
        </w:rPr>
        <w:t xml:space="preserve"> data?</w:t>
      </w:r>
    </w:p>
    <w:p w14:paraId="2CE6C06B" w14:textId="060C3A4A" w:rsidR="00331D3A" w:rsidRPr="00331D3A" w:rsidRDefault="00331D3A" w:rsidP="00CB08A5">
      <w:pPr>
        <w:rPr>
          <w:rFonts w:ascii="Times New Roman" w:hAnsi="Times New Roman" w:cs="Times New Roman"/>
          <w:sz w:val="28"/>
          <w:szCs w:val="28"/>
        </w:rPr>
      </w:pPr>
      <w:r w:rsidRPr="00C35EF3">
        <w:rPr>
          <w:rFonts w:ascii="Times New Roman" w:hAnsi="Times New Roman" w:cs="Times New Roman"/>
          <w:sz w:val="28"/>
          <w:szCs w:val="28"/>
        </w:rPr>
        <w:t xml:space="preserve">Ans: </w:t>
      </w:r>
      <w:r w:rsidRPr="00331D3A">
        <w:rPr>
          <w:rFonts w:ascii="Times New Roman" w:hAnsi="Times New Roman" w:cs="Times New Roman"/>
          <w:sz w:val="28"/>
          <w:szCs w:val="28"/>
        </w:rPr>
        <w:t>A negative kurtosis value indicates a distribution with lighter tails and a flatter peak compared to a normal distribution. This type of distribution is known as platykurtic.</w:t>
      </w:r>
    </w:p>
    <w:p w14:paraId="2611D9FC" w14:textId="77777777" w:rsidR="00C57628" w:rsidRDefault="00BC5748" w:rsidP="00CB08A5">
      <w:pPr>
        <w:rPr>
          <w:sz w:val="28"/>
          <w:szCs w:val="28"/>
        </w:rPr>
      </w:pPr>
      <w:r>
        <w:rPr>
          <w:sz w:val="28"/>
          <w:szCs w:val="28"/>
        </w:rPr>
        <w:t>Q18</w:t>
      </w:r>
      <w:r w:rsidR="005438FD">
        <w:rPr>
          <w:sz w:val="28"/>
          <w:szCs w:val="28"/>
        </w:rPr>
        <w:t xml:space="preserve">) </w:t>
      </w:r>
      <w:r w:rsidR="00D610DF">
        <w:rPr>
          <w:sz w:val="28"/>
          <w:szCs w:val="28"/>
        </w:rPr>
        <w:t>Answer the below questions using the below boxplot visualization.</w:t>
      </w:r>
    </w:p>
    <w:p w14:paraId="15E44F3F" w14:textId="77777777" w:rsidR="005438FD" w:rsidRDefault="002273B1" w:rsidP="00CB08A5">
      <w:pPr>
        <w:rPr>
          <w:sz w:val="28"/>
          <w:szCs w:val="28"/>
        </w:rPr>
      </w:pPr>
      <w:r>
        <w:rPr>
          <w:sz w:val="28"/>
          <w:szCs w:val="28"/>
        </w:rPr>
        <w:pict w14:anchorId="67826F4E">
          <v:shape id="_x0000_i1027" type="#_x0000_t75" style="width:440.4pt;height:113.15pt">
            <v:imagedata r:id="rId16" o:title="Boxplot"/>
          </v:shape>
        </w:pict>
      </w:r>
    </w:p>
    <w:p w14:paraId="72C0EE4A" w14:textId="4BD3BFE9" w:rsidR="00C57628" w:rsidRDefault="00C57628" w:rsidP="00CB08A5">
      <w:pPr>
        <w:rPr>
          <w:sz w:val="28"/>
          <w:szCs w:val="28"/>
        </w:rPr>
      </w:pPr>
      <w:r>
        <w:rPr>
          <w:sz w:val="28"/>
          <w:szCs w:val="28"/>
        </w:rPr>
        <w:t>What can we say about the distribution of the data?</w:t>
      </w:r>
    </w:p>
    <w:p w14:paraId="15761CB2" w14:textId="44A888FA" w:rsidR="00331D3A" w:rsidRPr="00331D3A" w:rsidRDefault="00331D3A" w:rsidP="00CB08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ns: The above Boxplot is not normally distributed the median is towards the higher value</w:t>
      </w:r>
    </w:p>
    <w:p w14:paraId="6E8274E1" w14:textId="42B729AB" w:rsidR="00C57628" w:rsidRDefault="00C57628" w:rsidP="00CB08A5">
      <w:pPr>
        <w:rPr>
          <w:sz w:val="28"/>
          <w:szCs w:val="28"/>
        </w:rPr>
      </w:pPr>
      <w:r>
        <w:rPr>
          <w:sz w:val="28"/>
          <w:szCs w:val="28"/>
        </w:rPr>
        <w:t>What is nature of skewness of the data?</w:t>
      </w:r>
    </w:p>
    <w:p w14:paraId="5F7DDD50" w14:textId="3EE3E48B" w:rsidR="00331D3A" w:rsidRPr="00D22AB8" w:rsidRDefault="00331D3A" w:rsidP="00331D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s: </w:t>
      </w:r>
      <w:r w:rsidRPr="00C35EF3">
        <w:rPr>
          <w:rFonts w:ascii="Times New Roman" w:hAnsi="Times New Roman" w:cs="Times New Roman"/>
          <w:sz w:val="28"/>
          <w:szCs w:val="28"/>
        </w:rPr>
        <w:t xml:space="preserve">Skewness towards </w:t>
      </w:r>
      <w:r>
        <w:rPr>
          <w:rFonts w:ascii="Times New Roman" w:hAnsi="Times New Roman" w:cs="Times New Roman"/>
          <w:sz w:val="28"/>
          <w:szCs w:val="28"/>
        </w:rPr>
        <w:t xml:space="preserve">left and </w:t>
      </w:r>
      <w:r w:rsidRPr="00DE2988">
        <w:rPr>
          <w:rFonts w:ascii="Times New Roman" w:hAnsi="Times New Roman" w:cs="Times New Roman"/>
          <w:sz w:val="28"/>
          <w:szCs w:val="28"/>
        </w:rPr>
        <w:t xml:space="preserve">heavier tail on the </w:t>
      </w:r>
      <w:r>
        <w:rPr>
          <w:rFonts w:ascii="Times New Roman" w:hAnsi="Times New Roman" w:cs="Times New Roman"/>
          <w:sz w:val="28"/>
          <w:szCs w:val="28"/>
        </w:rPr>
        <w:t>left</w:t>
      </w:r>
      <w:r w:rsidRPr="00DE2988">
        <w:rPr>
          <w:rFonts w:ascii="Times New Roman" w:hAnsi="Times New Roman" w:cs="Times New Roman"/>
          <w:sz w:val="28"/>
          <w:szCs w:val="28"/>
        </w:rPr>
        <w:t xml:space="preserve"> side compared to the </w:t>
      </w:r>
      <w:r>
        <w:rPr>
          <w:rFonts w:ascii="Times New Roman" w:hAnsi="Times New Roman" w:cs="Times New Roman"/>
          <w:sz w:val="28"/>
          <w:szCs w:val="28"/>
        </w:rPr>
        <w:t>right</w:t>
      </w:r>
      <w:r w:rsidRPr="00331D3A">
        <w:rPr>
          <w:rFonts w:ascii="Times New Roman" w:hAnsi="Times New Roman" w:cs="Times New Roman"/>
          <w:sz w:val="28"/>
          <w:szCs w:val="28"/>
        </w:rPr>
        <w:t xml:space="preserve"> because </w:t>
      </w:r>
      <w:r w:rsidRPr="00331D3A">
        <w:rPr>
          <w:rFonts w:ascii="Times New Roman" w:hAnsi="Times New Roman" w:cs="Times New Roman"/>
          <w:sz w:val="28"/>
          <w:szCs w:val="28"/>
        </w:rPr>
        <w:t>median</w:t>
      </w:r>
      <w:r w:rsidRPr="00331D3A">
        <w:rPr>
          <w:rFonts w:ascii="Times New Roman" w:hAnsi="Times New Roman" w:cs="Times New Roman"/>
          <w:sz w:val="28"/>
          <w:szCs w:val="28"/>
        </w:rPr>
        <w:t xml:space="preserve"> is greater than </w:t>
      </w:r>
      <w:proofErr w:type="spellStart"/>
      <w:r w:rsidRPr="00331D3A">
        <w:rPr>
          <w:rFonts w:ascii="Times New Roman" w:hAnsi="Times New Roman" w:cs="Times New Roman"/>
          <w:sz w:val="28"/>
          <w:szCs w:val="28"/>
        </w:rPr>
        <w:t>me</w:t>
      </w:r>
      <w:r>
        <w:rPr>
          <w:rFonts w:ascii="Times New Roman" w:hAnsi="Times New Roman" w:cs="Times New Roman"/>
          <w:sz w:val="28"/>
          <w:szCs w:val="28"/>
        </w:rPr>
        <w:t>an</w:t>
      </w:r>
      <w:proofErr w:type="spellEnd"/>
    </w:p>
    <w:p w14:paraId="662AB8BE" w14:textId="77777777" w:rsidR="00331D3A" w:rsidRDefault="005D1DBF" w:rsidP="00CB08A5">
      <w:pPr>
        <w:rPr>
          <w:sz w:val="28"/>
          <w:szCs w:val="28"/>
        </w:rPr>
      </w:pPr>
      <w:r>
        <w:rPr>
          <w:sz w:val="28"/>
          <w:szCs w:val="28"/>
        </w:rPr>
        <w:t xml:space="preserve">What will be the IQR of the data (approximately)? </w:t>
      </w:r>
    </w:p>
    <w:p w14:paraId="191514E0" w14:textId="03B39E90" w:rsidR="004D09A1" w:rsidRDefault="00331D3A" w:rsidP="00CB08A5">
      <w:pPr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s: The Inter Quantile Range = Q3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Upper quartile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– Q1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Lower Quartile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= 18 – 10 =8</w:t>
      </w:r>
      <w:r w:rsidR="004D09A1">
        <w:rPr>
          <w:sz w:val="28"/>
          <w:szCs w:val="28"/>
        </w:rPr>
        <w:br/>
      </w:r>
      <w:r w:rsidR="004D09A1">
        <w:rPr>
          <w:sz w:val="28"/>
          <w:szCs w:val="28"/>
        </w:rPr>
        <w:br/>
      </w:r>
      <w:r w:rsidR="004D09A1">
        <w:rPr>
          <w:sz w:val="28"/>
          <w:szCs w:val="28"/>
        </w:rPr>
        <w:lastRenderedPageBreak/>
        <w:br/>
      </w:r>
      <w:r w:rsidR="00BC5748">
        <w:rPr>
          <w:sz w:val="28"/>
          <w:szCs w:val="28"/>
        </w:rPr>
        <w:t>Q19</w:t>
      </w:r>
      <w:r w:rsidR="004D09A1">
        <w:rPr>
          <w:sz w:val="28"/>
          <w:szCs w:val="28"/>
        </w:rPr>
        <w:t xml:space="preserve">) Comment on the below Boxplot visualizations? </w:t>
      </w:r>
    </w:p>
    <w:p w14:paraId="58CE9EF4" w14:textId="72183896" w:rsidR="00D610DF" w:rsidRDefault="00331D3A" w:rsidP="00CB08A5">
      <w:pPr>
        <w:rPr>
          <w:sz w:val="28"/>
          <w:szCs w:val="28"/>
        </w:rPr>
      </w:pPr>
      <w:r>
        <w:rPr>
          <w:sz w:val="28"/>
          <w:szCs w:val="28"/>
        </w:rPr>
        <w:pict w14:anchorId="11F4FF58">
          <v:shape id="_x0000_i1028" type="#_x0000_t75" style="width:331pt;height:201.95pt">
            <v:imagedata r:id="rId17" o:title="Box1"/>
          </v:shape>
        </w:pict>
      </w:r>
    </w:p>
    <w:p w14:paraId="09B4DEB8" w14:textId="644FD021" w:rsidR="006723AD" w:rsidRDefault="004D09A1" w:rsidP="00CB08A5">
      <w:pPr>
        <w:rPr>
          <w:sz w:val="28"/>
          <w:szCs w:val="28"/>
        </w:rPr>
      </w:pPr>
      <w:r>
        <w:rPr>
          <w:sz w:val="28"/>
          <w:szCs w:val="28"/>
        </w:rPr>
        <w:t>Draw an Inference from the distribution of data for Boxplot 1 with respect Boxplot 2</w:t>
      </w:r>
      <w:r w:rsidR="006723AD">
        <w:rPr>
          <w:sz w:val="28"/>
          <w:szCs w:val="28"/>
        </w:rPr>
        <w:t>.</w:t>
      </w:r>
    </w:p>
    <w:p w14:paraId="73E8A6B8" w14:textId="57E37074" w:rsidR="00331D3A" w:rsidRPr="00847026" w:rsidRDefault="00331D3A" w:rsidP="00331D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s: First there are no outliers. Second both the box plot shares the same median that is approximately in a range </w:t>
      </w:r>
      <w:r>
        <w:rPr>
          <w:rFonts w:ascii="Times New Roman" w:hAnsi="Times New Roman" w:cs="Times New Roman"/>
          <w:sz w:val="28"/>
          <w:szCs w:val="28"/>
        </w:rPr>
        <w:t>262.5</w:t>
      </w:r>
      <w:r>
        <w:rPr>
          <w:rFonts w:ascii="Times New Roman" w:hAnsi="Times New Roman" w:cs="Times New Roman"/>
          <w:sz w:val="28"/>
          <w:szCs w:val="28"/>
        </w:rPr>
        <w:t xml:space="preserve"> and they are normally distributed with zero to no skewness neither at the minimum or maximum whisker range.</w:t>
      </w:r>
    </w:p>
    <w:p w14:paraId="7AD0F7C8" w14:textId="77777777" w:rsidR="007A3B9F" w:rsidRPr="00EF70C9" w:rsidRDefault="00BC5748" w:rsidP="007A3B9F">
      <w:pPr>
        <w:spacing w:after="0" w:line="240" w:lineRule="auto"/>
        <w:ind w:left="360"/>
        <w:rPr>
          <w:sz w:val="28"/>
          <w:szCs w:val="28"/>
        </w:rPr>
      </w:pPr>
      <w:r>
        <w:rPr>
          <w:sz w:val="28"/>
          <w:szCs w:val="28"/>
        </w:rPr>
        <w:t>Q 20</w:t>
      </w:r>
      <w:r w:rsidR="007A3B9F" w:rsidRPr="00EF70C9">
        <w:rPr>
          <w:sz w:val="28"/>
          <w:szCs w:val="28"/>
        </w:rPr>
        <w:t>) Calculate probability from the given dataset for the below cases</w:t>
      </w:r>
    </w:p>
    <w:p w14:paraId="3DBEA3AD" w14:textId="77777777" w:rsidR="007A3B9F" w:rsidRPr="00EF70C9" w:rsidRDefault="007A3B9F" w:rsidP="007A3B9F">
      <w:pPr>
        <w:ind w:left="360"/>
        <w:rPr>
          <w:sz w:val="28"/>
          <w:szCs w:val="28"/>
        </w:rPr>
      </w:pPr>
    </w:p>
    <w:p w14:paraId="5599EC9A" w14:textId="77777777" w:rsidR="007A3B9F" w:rsidRPr="00EF70C9" w:rsidRDefault="007A3B9F" w:rsidP="007A3B9F">
      <w:pPr>
        <w:ind w:left="720"/>
        <w:rPr>
          <w:sz w:val="28"/>
          <w:szCs w:val="28"/>
        </w:rPr>
      </w:pPr>
      <w:r w:rsidRPr="00EF70C9">
        <w:rPr>
          <w:sz w:val="28"/>
          <w:szCs w:val="28"/>
        </w:rPr>
        <w:t xml:space="preserve">Data _set: </w:t>
      </w:r>
      <w:r w:rsidR="00360870">
        <w:rPr>
          <w:sz w:val="28"/>
          <w:szCs w:val="28"/>
        </w:rPr>
        <w:t>Cars</w:t>
      </w:r>
      <w:r w:rsidRPr="00EF70C9">
        <w:rPr>
          <w:sz w:val="28"/>
          <w:szCs w:val="28"/>
        </w:rPr>
        <w:t>.csv</w:t>
      </w:r>
    </w:p>
    <w:p w14:paraId="0D16B819" w14:textId="77777777" w:rsidR="007A3B9F" w:rsidRPr="00EF70C9" w:rsidRDefault="007A3B9F" w:rsidP="007A3B9F">
      <w:pPr>
        <w:ind w:left="720"/>
        <w:rPr>
          <w:sz w:val="28"/>
          <w:szCs w:val="28"/>
        </w:rPr>
      </w:pPr>
      <w:r w:rsidRPr="00EF70C9">
        <w:rPr>
          <w:sz w:val="28"/>
          <w:szCs w:val="28"/>
        </w:rPr>
        <w:t xml:space="preserve">Calculate the probability of </w:t>
      </w:r>
      <w:proofErr w:type="gramStart"/>
      <w:r w:rsidR="00360870">
        <w:rPr>
          <w:sz w:val="28"/>
          <w:szCs w:val="28"/>
        </w:rPr>
        <w:t xml:space="preserve">MPG </w:t>
      </w:r>
      <w:r w:rsidRPr="00EF70C9">
        <w:rPr>
          <w:sz w:val="28"/>
          <w:szCs w:val="28"/>
        </w:rPr>
        <w:t xml:space="preserve"> of</w:t>
      </w:r>
      <w:proofErr w:type="gramEnd"/>
      <w:r w:rsidRPr="00EF70C9">
        <w:rPr>
          <w:sz w:val="28"/>
          <w:szCs w:val="28"/>
        </w:rPr>
        <w:t xml:space="preserve"> </w:t>
      </w:r>
      <w:r w:rsidR="00360870">
        <w:rPr>
          <w:sz w:val="28"/>
          <w:szCs w:val="28"/>
        </w:rPr>
        <w:t>Cars</w:t>
      </w:r>
      <w:r w:rsidRPr="00EF70C9">
        <w:rPr>
          <w:sz w:val="28"/>
          <w:szCs w:val="28"/>
        </w:rPr>
        <w:t xml:space="preserve"> for the below cases.</w:t>
      </w:r>
    </w:p>
    <w:p w14:paraId="3BA15CFE" w14:textId="24AB3CF5" w:rsidR="007A3B9F" w:rsidRPr="00EF70C9" w:rsidRDefault="007A3B9F" w:rsidP="007A3B9F">
      <w:pPr>
        <w:ind w:left="720"/>
        <w:rPr>
          <w:sz w:val="28"/>
          <w:szCs w:val="28"/>
        </w:rPr>
      </w:pPr>
      <w:r w:rsidRPr="00EF70C9">
        <w:rPr>
          <w:sz w:val="28"/>
          <w:szCs w:val="28"/>
        </w:rPr>
        <w:t xml:space="preserve">       </w:t>
      </w:r>
      <w:r w:rsidR="00360870">
        <w:rPr>
          <w:sz w:val="28"/>
          <w:szCs w:val="28"/>
        </w:rPr>
        <w:t>MPG</w:t>
      </w:r>
      <w:r w:rsidRPr="00EF70C9">
        <w:rPr>
          <w:sz w:val="28"/>
          <w:szCs w:val="28"/>
        </w:rPr>
        <w:t xml:space="preserve"> &lt;- </w:t>
      </w:r>
      <w:r w:rsidR="00360870">
        <w:rPr>
          <w:sz w:val="28"/>
          <w:szCs w:val="28"/>
        </w:rPr>
        <w:t>Cars</w:t>
      </w:r>
      <w:r w:rsidR="00331D3A">
        <w:rPr>
          <w:sz w:val="28"/>
          <w:szCs w:val="28"/>
        </w:rPr>
        <w:t xml:space="preserve"> </w:t>
      </w:r>
      <w:r w:rsidR="00360870">
        <w:rPr>
          <w:sz w:val="28"/>
          <w:szCs w:val="28"/>
        </w:rPr>
        <w:t>$</w:t>
      </w:r>
      <w:r w:rsidR="00331D3A">
        <w:rPr>
          <w:sz w:val="28"/>
          <w:szCs w:val="28"/>
        </w:rPr>
        <w:t xml:space="preserve"> </w:t>
      </w:r>
      <w:r w:rsidR="00360870">
        <w:rPr>
          <w:sz w:val="28"/>
          <w:szCs w:val="28"/>
        </w:rPr>
        <w:t>MPG</w:t>
      </w:r>
    </w:p>
    <w:p w14:paraId="387941CF" w14:textId="1C63CE84" w:rsidR="007A3B9F" w:rsidRDefault="007A3B9F" w:rsidP="007A3B9F">
      <w:pPr>
        <w:pStyle w:val="ListParagraph"/>
        <w:numPr>
          <w:ilvl w:val="1"/>
          <w:numId w:val="5"/>
        </w:numPr>
        <w:spacing w:after="0" w:line="240" w:lineRule="auto"/>
        <w:rPr>
          <w:sz w:val="28"/>
          <w:szCs w:val="28"/>
        </w:rPr>
      </w:pPr>
      <w:r w:rsidRPr="00EF70C9">
        <w:rPr>
          <w:sz w:val="28"/>
          <w:szCs w:val="28"/>
        </w:rPr>
        <w:t>P(</w:t>
      </w:r>
      <w:r w:rsidR="00360870">
        <w:rPr>
          <w:sz w:val="28"/>
          <w:szCs w:val="28"/>
        </w:rPr>
        <w:t>MPG</w:t>
      </w:r>
      <w:r w:rsidRPr="00EF70C9">
        <w:rPr>
          <w:sz w:val="28"/>
          <w:szCs w:val="28"/>
        </w:rPr>
        <w:t>&gt;</w:t>
      </w:r>
      <w:r w:rsidR="00360870">
        <w:rPr>
          <w:sz w:val="28"/>
          <w:szCs w:val="28"/>
        </w:rPr>
        <w:t>38</w:t>
      </w:r>
      <w:r w:rsidRPr="00EF70C9">
        <w:rPr>
          <w:sz w:val="28"/>
          <w:szCs w:val="28"/>
        </w:rPr>
        <w:t>)</w:t>
      </w:r>
    </w:p>
    <w:p w14:paraId="26917C04" w14:textId="77777777" w:rsidR="00331D3A" w:rsidRPr="00EF70C9" w:rsidRDefault="00331D3A" w:rsidP="00331D3A">
      <w:pPr>
        <w:pStyle w:val="ListParagraph"/>
        <w:spacing w:after="0" w:line="240" w:lineRule="auto"/>
        <w:ind w:left="1440"/>
        <w:rPr>
          <w:sz w:val="28"/>
          <w:szCs w:val="28"/>
        </w:rPr>
      </w:pPr>
    </w:p>
    <w:p w14:paraId="1EDE6B42" w14:textId="79B8B91E" w:rsidR="007A3B9F" w:rsidRDefault="007A3B9F" w:rsidP="007A3B9F">
      <w:pPr>
        <w:pStyle w:val="ListParagraph"/>
        <w:numPr>
          <w:ilvl w:val="1"/>
          <w:numId w:val="5"/>
        </w:numPr>
        <w:spacing w:after="0" w:line="240" w:lineRule="auto"/>
        <w:rPr>
          <w:sz w:val="28"/>
          <w:szCs w:val="28"/>
        </w:rPr>
      </w:pPr>
      <w:r w:rsidRPr="00EF70C9">
        <w:rPr>
          <w:sz w:val="28"/>
          <w:szCs w:val="28"/>
        </w:rPr>
        <w:t>P(</w:t>
      </w:r>
      <w:r w:rsidR="00360870">
        <w:rPr>
          <w:sz w:val="28"/>
          <w:szCs w:val="28"/>
        </w:rPr>
        <w:t>MPG</w:t>
      </w:r>
      <w:r w:rsidRPr="00EF70C9">
        <w:rPr>
          <w:sz w:val="28"/>
          <w:szCs w:val="28"/>
        </w:rPr>
        <w:t>&lt;</w:t>
      </w:r>
      <w:r w:rsidR="00360870">
        <w:rPr>
          <w:sz w:val="28"/>
          <w:szCs w:val="28"/>
        </w:rPr>
        <w:t>40</w:t>
      </w:r>
      <w:r w:rsidRPr="00EF70C9">
        <w:rPr>
          <w:sz w:val="28"/>
          <w:szCs w:val="28"/>
        </w:rPr>
        <w:t>)</w:t>
      </w:r>
    </w:p>
    <w:p w14:paraId="3EA2B66D" w14:textId="77777777" w:rsidR="00331D3A" w:rsidRPr="00EF70C9" w:rsidRDefault="00331D3A" w:rsidP="00331D3A">
      <w:pPr>
        <w:pStyle w:val="ListParagraph"/>
        <w:spacing w:after="0" w:line="240" w:lineRule="auto"/>
        <w:ind w:left="1440"/>
        <w:rPr>
          <w:sz w:val="28"/>
          <w:szCs w:val="28"/>
        </w:rPr>
      </w:pPr>
    </w:p>
    <w:p w14:paraId="55C57A46" w14:textId="0D96E6B8" w:rsidR="007A3B9F" w:rsidRPr="00331D3A" w:rsidRDefault="007A3B9F" w:rsidP="00331D3A">
      <w:pPr>
        <w:pStyle w:val="ListParagraph"/>
        <w:numPr>
          <w:ilvl w:val="1"/>
          <w:numId w:val="5"/>
        </w:numPr>
        <w:rPr>
          <w:sz w:val="28"/>
          <w:szCs w:val="28"/>
        </w:rPr>
      </w:pPr>
      <w:r w:rsidRPr="00331D3A">
        <w:rPr>
          <w:sz w:val="28"/>
          <w:szCs w:val="28"/>
        </w:rPr>
        <w:t>P (</w:t>
      </w:r>
      <w:r w:rsidR="00360870" w:rsidRPr="00331D3A">
        <w:rPr>
          <w:sz w:val="28"/>
          <w:szCs w:val="28"/>
        </w:rPr>
        <w:t>20</w:t>
      </w:r>
      <w:r w:rsidRPr="00331D3A">
        <w:rPr>
          <w:sz w:val="28"/>
          <w:szCs w:val="28"/>
        </w:rPr>
        <w:t>&lt;</w:t>
      </w:r>
      <w:r w:rsidR="00360870" w:rsidRPr="00331D3A">
        <w:rPr>
          <w:sz w:val="28"/>
          <w:szCs w:val="28"/>
        </w:rPr>
        <w:t>MPG</w:t>
      </w:r>
      <w:r w:rsidRPr="00331D3A">
        <w:rPr>
          <w:sz w:val="28"/>
          <w:szCs w:val="28"/>
        </w:rPr>
        <w:t>&lt;</w:t>
      </w:r>
      <w:r w:rsidR="00360870" w:rsidRPr="00331D3A">
        <w:rPr>
          <w:sz w:val="28"/>
          <w:szCs w:val="28"/>
        </w:rPr>
        <w:t>50</w:t>
      </w:r>
      <w:r w:rsidRPr="00331D3A">
        <w:rPr>
          <w:sz w:val="28"/>
          <w:szCs w:val="28"/>
        </w:rPr>
        <w:t>)</w:t>
      </w:r>
    </w:p>
    <w:p w14:paraId="48BA2EB5" w14:textId="77777777" w:rsidR="00331D3A" w:rsidRDefault="00331D3A" w:rsidP="00331D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35EF3">
        <w:rPr>
          <w:rFonts w:ascii="Times New Roman" w:hAnsi="Times New Roman" w:cs="Times New Roman"/>
          <w:sz w:val="28"/>
          <w:szCs w:val="28"/>
        </w:rPr>
        <w:t xml:space="preserve">Ans: </w:t>
      </w:r>
    </w:p>
    <w:p w14:paraId="299EBCA2" w14:textId="77777777" w:rsidR="00331D3A" w:rsidRPr="00C35EF3" w:rsidRDefault="00331D3A" w:rsidP="00331D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9B75563" w14:textId="2D1048F7" w:rsidR="00331D3A" w:rsidRPr="00331D3A" w:rsidRDefault="00331D3A" w:rsidP="00331D3A">
      <w:pPr>
        <w:pStyle w:val="ListParagraph"/>
        <w:spacing w:after="0" w:line="240" w:lineRule="auto"/>
        <w:ind w:left="14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31D3A">
        <w:rPr>
          <w:rFonts w:ascii="Times New Roman" w:eastAsia="Times New Roman" w:hAnsi="Times New Roman" w:cs="Times New Roman"/>
          <w:color w:val="000000"/>
          <w:sz w:val="28"/>
          <w:szCs w:val="28"/>
        </w:rPr>
        <w:t>P(MPG&gt;</w:t>
      </w:r>
      <w:r w:rsidRPr="00331D3A">
        <w:rPr>
          <w:rFonts w:ascii="Times New Roman" w:eastAsia="Times New Roman" w:hAnsi="Times New Roman" w:cs="Times New Roman"/>
          <w:color w:val="000000"/>
          <w:sz w:val="28"/>
          <w:szCs w:val="28"/>
        </w:rPr>
        <w:t>38) =</w:t>
      </w:r>
      <w:r w:rsidRPr="00331D3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.348</w:t>
      </w:r>
    </w:p>
    <w:p w14:paraId="19539C32" w14:textId="2DC94C9E" w:rsidR="00331D3A" w:rsidRPr="00331D3A" w:rsidRDefault="00331D3A" w:rsidP="00331D3A">
      <w:pPr>
        <w:pStyle w:val="ListParagraph"/>
        <w:spacing w:after="0" w:line="240" w:lineRule="auto"/>
        <w:ind w:left="14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31D3A">
        <w:rPr>
          <w:rFonts w:ascii="Times New Roman" w:eastAsia="Times New Roman" w:hAnsi="Times New Roman" w:cs="Times New Roman"/>
          <w:color w:val="000000"/>
          <w:sz w:val="28"/>
          <w:szCs w:val="28"/>
        </w:rPr>
        <w:t>P(MPG&lt;</w:t>
      </w:r>
      <w:r w:rsidRPr="00331D3A">
        <w:rPr>
          <w:rFonts w:ascii="Times New Roman" w:eastAsia="Times New Roman" w:hAnsi="Times New Roman" w:cs="Times New Roman"/>
          <w:color w:val="000000"/>
          <w:sz w:val="28"/>
          <w:szCs w:val="28"/>
        </w:rPr>
        <w:t>40) =</w:t>
      </w:r>
      <w:r w:rsidRPr="00331D3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.729</w:t>
      </w:r>
    </w:p>
    <w:p w14:paraId="379BECDA" w14:textId="189C8A90" w:rsidR="00331D3A" w:rsidRDefault="00331D3A" w:rsidP="00331D3A">
      <w:pPr>
        <w:pStyle w:val="ListParagraph"/>
        <w:spacing w:after="0" w:line="240" w:lineRule="auto"/>
        <w:ind w:left="14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31D3A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P(20&lt;MPG&lt;</w:t>
      </w:r>
      <w:r w:rsidRPr="00331D3A">
        <w:rPr>
          <w:rFonts w:ascii="Times New Roman" w:eastAsia="Times New Roman" w:hAnsi="Times New Roman" w:cs="Times New Roman"/>
          <w:color w:val="000000"/>
          <w:sz w:val="28"/>
          <w:szCs w:val="28"/>
        </w:rPr>
        <w:t>50) =</w:t>
      </w:r>
      <w:r w:rsidRPr="00331D3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.013</w:t>
      </w:r>
    </w:p>
    <w:p w14:paraId="12E54A61" w14:textId="77777777" w:rsidR="007A3B9F" w:rsidRPr="00EF70C9" w:rsidRDefault="007A3B9F" w:rsidP="007A3B9F">
      <w:pPr>
        <w:rPr>
          <w:sz w:val="28"/>
          <w:szCs w:val="28"/>
        </w:rPr>
      </w:pPr>
    </w:p>
    <w:p w14:paraId="01632636" w14:textId="77777777" w:rsidR="007A3B9F" w:rsidRPr="00EF70C9" w:rsidRDefault="00BC5748" w:rsidP="007A3B9F">
      <w:pPr>
        <w:spacing w:after="0" w:line="240" w:lineRule="auto"/>
        <w:ind w:left="360"/>
        <w:rPr>
          <w:sz w:val="28"/>
          <w:szCs w:val="28"/>
        </w:rPr>
      </w:pPr>
      <w:r>
        <w:rPr>
          <w:sz w:val="28"/>
          <w:szCs w:val="28"/>
        </w:rPr>
        <w:t>Q 21</w:t>
      </w:r>
      <w:r w:rsidR="007A3B9F" w:rsidRPr="00EF70C9">
        <w:rPr>
          <w:sz w:val="28"/>
          <w:szCs w:val="28"/>
        </w:rPr>
        <w:t>) Check whether the data follows normal distribution</w:t>
      </w:r>
    </w:p>
    <w:p w14:paraId="53BD9738" w14:textId="77777777" w:rsidR="007A3B9F" w:rsidRPr="00EF70C9" w:rsidRDefault="007A3B9F" w:rsidP="007A3B9F">
      <w:pPr>
        <w:pStyle w:val="ListParagraph"/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 w:rsidRPr="00EF70C9">
        <w:rPr>
          <w:sz w:val="28"/>
          <w:szCs w:val="28"/>
        </w:rPr>
        <w:t xml:space="preserve">Check whether the </w:t>
      </w:r>
      <w:r w:rsidR="00724454">
        <w:rPr>
          <w:sz w:val="28"/>
          <w:szCs w:val="28"/>
        </w:rPr>
        <w:t>MPG</w:t>
      </w:r>
      <w:r w:rsidRPr="00EF70C9">
        <w:rPr>
          <w:sz w:val="28"/>
          <w:szCs w:val="28"/>
        </w:rPr>
        <w:t xml:space="preserve"> of </w:t>
      </w:r>
      <w:r w:rsidR="00724454">
        <w:rPr>
          <w:sz w:val="28"/>
          <w:szCs w:val="28"/>
        </w:rPr>
        <w:t>Cars</w:t>
      </w:r>
      <w:r w:rsidRPr="00EF70C9">
        <w:rPr>
          <w:sz w:val="28"/>
          <w:szCs w:val="28"/>
        </w:rPr>
        <w:t xml:space="preserve"> follows Normal Distribution </w:t>
      </w:r>
    </w:p>
    <w:p w14:paraId="2B5F22A0" w14:textId="17B35342" w:rsidR="00724454" w:rsidRDefault="007A3B9F" w:rsidP="00724454">
      <w:pPr>
        <w:ind w:left="720"/>
        <w:rPr>
          <w:sz w:val="28"/>
          <w:szCs w:val="28"/>
        </w:rPr>
      </w:pPr>
      <w:r w:rsidRPr="00EF70C9">
        <w:rPr>
          <w:sz w:val="28"/>
          <w:szCs w:val="28"/>
        </w:rPr>
        <w:t xml:space="preserve">        Dataset: </w:t>
      </w:r>
      <w:r w:rsidR="00724454">
        <w:rPr>
          <w:sz w:val="28"/>
          <w:szCs w:val="28"/>
        </w:rPr>
        <w:t>Cars</w:t>
      </w:r>
      <w:r w:rsidR="00724454" w:rsidRPr="00EF70C9">
        <w:rPr>
          <w:sz w:val="28"/>
          <w:szCs w:val="28"/>
        </w:rPr>
        <w:t>.csv</w:t>
      </w:r>
    </w:p>
    <w:p w14:paraId="2ADFF19C" w14:textId="6C44B959" w:rsidR="003175D7" w:rsidRDefault="003175D7" w:rsidP="003175D7">
      <w:pPr>
        <w:rPr>
          <w:rFonts w:ascii="Times New Roman" w:hAnsi="Times New Roman" w:cs="Times New Roman"/>
          <w:sz w:val="28"/>
          <w:szCs w:val="28"/>
        </w:rPr>
      </w:pPr>
      <w:r w:rsidRPr="00B6301A">
        <w:rPr>
          <w:rFonts w:ascii="Times New Roman" w:hAnsi="Times New Roman" w:cs="Times New Roman"/>
          <w:sz w:val="28"/>
          <w:szCs w:val="28"/>
        </w:rPr>
        <w:t>Ans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38776B5" w14:textId="5076A834" w:rsidR="003175D7" w:rsidRDefault="003175D7" w:rsidP="003175D7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4284ECC" wp14:editId="13D43EB7">
            <wp:extent cx="5854700" cy="4393565"/>
            <wp:effectExtent l="0" t="0" r="0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0" cy="439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6BC73" w14:textId="4E1486AA" w:rsidR="003175D7" w:rsidRDefault="003175D7" w:rsidP="00317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 w:rsidRPr="003175D7">
        <w:rPr>
          <w:rFonts w:ascii="Times New Roman" w:hAnsi="Times New Roman" w:cs="Times New Roman"/>
          <w:sz w:val="28"/>
          <w:szCs w:val="28"/>
        </w:rPr>
        <w:t xml:space="preserve">he data points closely </w:t>
      </w:r>
      <w:proofErr w:type="gramStart"/>
      <w:r w:rsidRPr="003175D7">
        <w:rPr>
          <w:rFonts w:ascii="Times New Roman" w:hAnsi="Times New Roman" w:cs="Times New Roman"/>
          <w:sz w:val="28"/>
          <w:szCs w:val="28"/>
        </w:rPr>
        <w:t>follow</w:t>
      </w:r>
      <w:proofErr w:type="gramEnd"/>
      <w:r w:rsidRPr="003175D7">
        <w:rPr>
          <w:rFonts w:ascii="Times New Roman" w:hAnsi="Times New Roman" w:cs="Times New Roman"/>
          <w:sz w:val="28"/>
          <w:szCs w:val="28"/>
        </w:rPr>
        <w:t xml:space="preserve"> the diagonal line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3175D7">
        <w:rPr>
          <w:rFonts w:ascii="Times New Roman" w:hAnsi="Times New Roman" w:cs="Times New Roman"/>
          <w:sz w:val="28"/>
          <w:szCs w:val="28"/>
        </w:rPr>
        <w:t xml:space="preserve">MPG of cars follows normal distribution </w:t>
      </w:r>
    </w:p>
    <w:p w14:paraId="047EF95C" w14:textId="6DA04307" w:rsidR="003175D7" w:rsidRDefault="003175D7" w:rsidP="003175D7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_valu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eck:</w:t>
      </w:r>
    </w:p>
    <w:p w14:paraId="7342C96D" w14:textId="77777777" w:rsidR="003175D7" w:rsidRPr="003175D7" w:rsidRDefault="003175D7" w:rsidP="003175D7">
      <w:pPr>
        <w:rPr>
          <w:rFonts w:ascii="Times New Roman" w:hAnsi="Times New Roman" w:cs="Times New Roman"/>
          <w:sz w:val="28"/>
          <w:szCs w:val="28"/>
        </w:rPr>
      </w:pPr>
      <w:r w:rsidRPr="003175D7">
        <w:rPr>
          <w:rFonts w:ascii="Times New Roman" w:hAnsi="Times New Roman" w:cs="Times New Roman"/>
          <w:sz w:val="28"/>
          <w:szCs w:val="28"/>
        </w:rPr>
        <w:t>Shapiro-Wilk test statistic: 0.978</w:t>
      </w:r>
    </w:p>
    <w:p w14:paraId="64366297" w14:textId="77777777" w:rsidR="003175D7" w:rsidRPr="003175D7" w:rsidRDefault="003175D7" w:rsidP="003175D7">
      <w:pPr>
        <w:rPr>
          <w:rFonts w:ascii="Times New Roman" w:hAnsi="Times New Roman" w:cs="Times New Roman"/>
          <w:sz w:val="28"/>
          <w:szCs w:val="28"/>
        </w:rPr>
      </w:pPr>
      <w:r w:rsidRPr="003175D7">
        <w:rPr>
          <w:rFonts w:ascii="Times New Roman" w:hAnsi="Times New Roman" w:cs="Times New Roman"/>
          <w:sz w:val="28"/>
          <w:szCs w:val="28"/>
        </w:rPr>
        <w:t>P-value: 0.176</w:t>
      </w:r>
    </w:p>
    <w:p w14:paraId="7A6B2894" w14:textId="77777777" w:rsidR="003175D7" w:rsidRDefault="003175D7" w:rsidP="003175D7">
      <w:pPr>
        <w:rPr>
          <w:rFonts w:ascii="Times New Roman" w:hAnsi="Times New Roman" w:cs="Times New Roman"/>
          <w:sz w:val="28"/>
          <w:szCs w:val="28"/>
        </w:rPr>
      </w:pPr>
      <w:r w:rsidRPr="003175D7">
        <w:rPr>
          <w:rFonts w:ascii="Times New Roman" w:hAnsi="Times New Roman" w:cs="Times New Roman"/>
          <w:sz w:val="28"/>
          <w:szCs w:val="28"/>
        </w:rPr>
        <w:t xml:space="preserve">The data appears to be normally distributed. </w:t>
      </w:r>
      <w:proofErr w:type="spellStart"/>
      <w:r w:rsidRPr="003175D7">
        <w:rPr>
          <w:rFonts w:ascii="Times New Roman" w:hAnsi="Times New Roman" w:cs="Times New Roman"/>
          <w:sz w:val="28"/>
          <w:szCs w:val="28"/>
        </w:rPr>
        <w:t>p_value</w:t>
      </w:r>
      <w:proofErr w:type="spellEnd"/>
      <w:r w:rsidRPr="003175D7">
        <w:rPr>
          <w:rFonts w:ascii="Times New Roman" w:hAnsi="Times New Roman" w:cs="Times New Roman"/>
          <w:sz w:val="28"/>
          <w:szCs w:val="28"/>
        </w:rPr>
        <w:t xml:space="preserve"> &gt; 0.05</w:t>
      </w:r>
    </w:p>
    <w:p w14:paraId="1687F037" w14:textId="77777777" w:rsidR="007A3B9F" w:rsidRPr="003175D7" w:rsidRDefault="007A3B9F" w:rsidP="003175D7">
      <w:pPr>
        <w:rPr>
          <w:sz w:val="28"/>
          <w:szCs w:val="28"/>
        </w:rPr>
      </w:pPr>
    </w:p>
    <w:p w14:paraId="78173456" w14:textId="77777777" w:rsidR="007A3B9F" w:rsidRPr="00EF70C9" w:rsidRDefault="007A3B9F" w:rsidP="007A3B9F">
      <w:pPr>
        <w:pStyle w:val="ListParagraph"/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 w:rsidRPr="00EF70C9">
        <w:rPr>
          <w:sz w:val="28"/>
          <w:szCs w:val="28"/>
        </w:rPr>
        <w:lastRenderedPageBreak/>
        <w:t xml:space="preserve">Check Whether the Adipose Tissue (AT) and Waist </w:t>
      </w:r>
      <w:proofErr w:type="gramStart"/>
      <w:r w:rsidRPr="00EF70C9">
        <w:rPr>
          <w:sz w:val="28"/>
          <w:szCs w:val="28"/>
        </w:rPr>
        <w:t>Circumference(</w:t>
      </w:r>
      <w:proofErr w:type="gramEnd"/>
      <w:r w:rsidRPr="00EF70C9">
        <w:rPr>
          <w:sz w:val="28"/>
          <w:szCs w:val="28"/>
        </w:rPr>
        <w:t xml:space="preserve">Waist)  from </w:t>
      </w:r>
      <w:proofErr w:type="spellStart"/>
      <w:r w:rsidRPr="00EF70C9">
        <w:rPr>
          <w:sz w:val="28"/>
          <w:szCs w:val="28"/>
        </w:rPr>
        <w:t>wc</w:t>
      </w:r>
      <w:proofErr w:type="spellEnd"/>
      <w:r w:rsidRPr="00EF70C9">
        <w:rPr>
          <w:sz w:val="28"/>
          <w:szCs w:val="28"/>
        </w:rPr>
        <w:t xml:space="preserve">-at data set  follows Normal Distribution </w:t>
      </w:r>
    </w:p>
    <w:p w14:paraId="663BBF17" w14:textId="77777777" w:rsidR="003175D7" w:rsidRDefault="007A3B9F" w:rsidP="003175D7">
      <w:pPr>
        <w:pStyle w:val="ListParagraph"/>
        <w:rPr>
          <w:sz w:val="28"/>
          <w:szCs w:val="28"/>
        </w:rPr>
      </w:pPr>
      <w:r w:rsidRPr="00EF70C9">
        <w:rPr>
          <w:sz w:val="28"/>
          <w:szCs w:val="28"/>
        </w:rPr>
        <w:t xml:space="preserve">       Dataset: wc-at.csv</w:t>
      </w:r>
    </w:p>
    <w:p w14:paraId="40A65B22" w14:textId="2084CB62" w:rsidR="003175D7" w:rsidRDefault="003175D7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3175D7">
        <w:rPr>
          <w:rFonts w:ascii="Times New Roman" w:hAnsi="Times New Roman" w:cs="Times New Roman"/>
          <w:sz w:val="28"/>
          <w:szCs w:val="28"/>
        </w:rPr>
        <w:t xml:space="preserve">Ans:  </w:t>
      </w:r>
    </w:p>
    <w:p w14:paraId="217B2F58" w14:textId="684E3896" w:rsidR="003175D7" w:rsidRDefault="003175D7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746493A" wp14:editId="2DD7DB08">
            <wp:extent cx="5082540" cy="3669783"/>
            <wp:effectExtent l="0" t="0" r="381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84"/>
                    <a:stretch/>
                  </pic:blipFill>
                  <pic:spPr bwMode="auto">
                    <a:xfrm>
                      <a:off x="0" y="0"/>
                      <a:ext cx="5125464" cy="3700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DDCB34" w14:textId="03023273" w:rsidR="003175D7" w:rsidRDefault="003175D7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F7C9927" wp14:editId="31F6693F">
            <wp:extent cx="5082639" cy="3597689"/>
            <wp:effectExtent l="0" t="0" r="381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76"/>
                    <a:stretch/>
                  </pic:blipFill>
                  <pic:spPr bwMode="auto">
                    <a:xfrm>
                      <a:off x="0" y="0"/>
                      <a:ext cx="5103583" cy="3612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B225CA" w14:textId="1F60B1AE" w:rsidR="003175D7" w:rsidRDefault="003175D7" w:rsidP="00317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</w:t>
      </w:r>
      <w:r w:rsidRPr="003175D7">
        <w:rPr>
          <w:rFonts w:ascii="Times New Roman" w:hAnsi="Times New Roman" w:cs="Times New Roman"/>
          <w:sz w:val="28"/>
          <w:szCs w:val="28"/>
        </w:rPr>
        <w:t>he</w:t>
      </w:r>
      <w:r>
        <w:rPr>
          <w:rFonts w:ascii="Times New Roman" w:hAnsi="Times New Roman" w:cs="Times New Roman"/>
          <w:sz w:val="28"/>
          <w:szCs w:val="28"/>
        </w:rPr>
        <w:t xml:space="preserve"> data</w:t>
      </w:r>
      <w:r w:rsidRPr="003175D7">
        <w:rPr>
          <w:rFonts w:ascii="Times New Roman" w:hAnsi="Times New Roman" w:cs="Times New Roman"/>
          <w:sz w:val="28"/>
          <w:szCs w:val="28"/>
        </w:rPr>
        <w:t xml:space="preserve"> points deviate significantly from the line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175D7">
        <w:rPr>
          <w:rFonts w:ascii="Times New Roman" w:hAnsi="Times New Roman" w:cs="Times New Roman"/>
          <w:sz w:val="28"/>
          <w:szCs w:val="28"/>
        </w:rPr>
        <w:t>Adipose Tissue (AT) and Waist does not follow Normal Distribution</w:t>
      </w:r>
    </w:p>
    <w:p w14:paraId="5B8D22AC" w14:textId="662398CC" w:rsidR="003175D7" w:rsidRPr="003175D7" w:rsidRDefault="003175D7" w:rsidP="003175D7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_valu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eck:</w:t>
      </w:r>
    </w:p>
    <w:p w14:paraId="25975454" w14:textId="77777777" w:rsidR="003175D7" w:rsidRPr="003175D7" w:rsidRDefault="003175D7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proofErr w:type="gramStart"/>
      <w:r w:rsidRPr="003175D7">
        <w:rPr>
          <w:rFonts w:ascii="Times New Roman" w:hAnsi="Times New Roman" w:cs="Times New Roman"/>
          <w:sz w:val="28"/>
          <w:szCs w:val="28"/>
        </w:rPr>
        <w:t>---------:Waist</w:t>
      </w:r>
      <w:proofErr w:type="gramEnd"/>
      <w:r w:rsidRPr="003175D7">
        <w:rPr>
          <w:rFonts w:ascii="Times New Roman" w:hAnsi="Times New Roman" w:cs="Times New Roman"/>
          <w:sz w:val="28"/>
          <w:szCs w:val="28"/>
        </w:rPr>
        <w:t>:------------</w:t>
      </w:r>
    </w:p>
    <w:p w14:paraId="398ADD6D" w14:textId="77777777" w:rsidR="003175D7" w:rsidRPr="003175D7" w:rsidRDefault="003175D7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3175D7">
        <w:rPr>
          <w:rFonts w:ascii="Times New Roman" w:hAnsi="Times New Roman" w:cs="Times New Roman"/>
          <w:sz w:val="28"/>
          <w:szCs w:val="28"/>
        </w:rPr>
        <w:t>Shapiro-Wilk test statistic: 0.9559</w:t>
      </w:r>
    </w:p>
    <w:p w14:paraId="1F5D804E" w14:textId="77777777" w:rsidR="003175D7" w:rsidRPr="003175D7" w:rsidRDefault="003175D7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3175D7">
        <w:rPr>
          <w:rFonts w:ascii="Times New Roman" w:hAnsi="Times New Roman" w:cs="Times New Roman"/>
          <w:sz w:val="28"/>
          <w:szCs w:val="28"/>
        </w:rPr>
        <w:t>P-value: 0.001</w:t>
      </w:r>
    </w:p>
    <w:p w14:paraId="611004C7" w14:textId="4BC9B94B" w:rsidR="003175D7" w:rsidRDefault="003175D7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3175D7">
        <w:rPr>
          <w:rFonts w:ascii="Times New Roman" w:hAnsi="Times New Roman" w:cs="Times New Roman"/>
          <w:sz w:val="28"/>
          <w:szCs w:val="28"/>
        </w:rPr>
        <w:t xml:space="preserve">The data does not appear to be normally distributed.  </w:t>
      </w:r>
      <w:proofErr w:type="spellStart"/>
      <w:r w:rsidRPr="003175D7">
        <w:rPr>
          <w:rFonts w:ascii="Times New Roman" w:hAnsi="Times New Roman" w:cs="Times New Roman"/>
          <w:sz w:val="28"/>
          <w:szCs w:val="28"/>
        </w:rPr>
        <w:t>p_value</w:t>
      </w:r>
      <w:proofErr w:type="spellEnd"/>
      <w:r w:rsidRPr="003175D7">
        <w:rPr>
          <w:rFonts w:ascii="Times New Roman" w:hAnsi="Times New Roman" w:cs="Times New Roman"/>
          <w:sz w:val="28"/>
          <w:szCs w:val="28"/>
        </w:rPr>
        <w:t xml:space="preserve"> &lt; 0.05</w:t>
      </w:r>
    </w:p>
    <w:p w14:paraId="14D63D67" w14:textId="77777777" w:rsidR="00680D74" w:rsidRPr="003175D7" w:rsidRDefault="00680D74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14:paraId="3E943B55" w14:textId="77777777" w:rsidR="003175D7" w:rsidRPr="003175D7" w:rsidRDefault="003175D7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3175D7">
        <w:rPr>
          <w:rFonts w:ascii="Times New Roman" w:hAnsi="Times New Roman" w:cs="Times New Roman"/>
          <w:sz w:val="28"/>
          <w:szCs w:val="28"/>
        </w:rPr>
        <w:t>---------:</w:t>
      </w:r>
      <w:proofErr w:type="gramStart"/>
      <w:r w:rsidRPr="003175D7">
        <w:rPr>
          <w:rFonts w:ascii="Times New Roman" w:hAnsi="Times New Roman" w:cs="Times New Roman"/>
          <w:sz w:val="28"/>
          <w:szCs w:val="28"/>
        </w:rPr>
        <w:t>AT:------------</w:t>
      </w:r>
      <w:proofErr w:type="gramEnd"/>
    </w:p>
    <w:p w14:paraId="57B4FB14" w14:textId="77777777" w:rsidR="003175D7" w:rsidRPr="003175D7" w:rsidRDefault="003175D7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3175D7">
        <w:rPr>
          <w:rFonts w:ascii="Times New Roman" w:hAnsi="Times New Roman" w:cs="Times New Roman"/>
          <w:sz w:val="28"/>
          <w:szCs w:val="28"/>
        </w:rPr>
        <w:t>Shapiro-Wilk test statistic: 0.9523</w:t>
      </w:r>
    </w:p>
    <w:p w14:paraId="551107E1" w14:textId="77777777" w:rsidR="003175D7" w:rsidRPr="003175D7" w:rsidRDefault="003175D7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3175D7">
        <w:rPr>
          <w:rFonts w:ascii="Times New Roman" w:hAnsi="Times New Roman" w:cs="Times New Roman"/>
          <w:sz w:val="28"/>
          <w:szCs w:val="28"/>
        </w:rPr>
        <w:t>P-value: 0.001</w:t>
      </w:r>
    </w:p>
    <w:p w14:paraId="135FE5D4" w14:textId="096825DF" w:rsidR="003175D7" w:rsidRDefault="003175D7" w:rsidP="003175D7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3175D7">
        <w:rPr>
          <w:rFonts w:ascii="Times New Roman" w:hAnsi="Times New Roman" w:cs="Times New Roman"/>
          <w:sz w:val="28"/>
          <w:szCs w:val="28"/>
        </w:rPr>
        <w:t xml:space="preserve">The data does not appear to be normally distributed.  </w:t>
      </w:r>
      <w:proofErr w:type="spellStart"/>
      <w:r w:rsidRPr="003175D7">
        <w:rPr>
          <w:rFonts w:ascii="Times New Roman" w:hAnsi="Times New Roman" w:cs="Times New Roman"/>
          <w:sz w:val="28"/>
          <w:szCs w:val="28"/>
        </w:rPr>
        <w:t>p_value</w:t>
      </w:r>
      <w:proofErr w:type="spellEnd"/>
      <w:r w:rsidRPr="003175D7">
        <w:rPr>
          <w:rFonts w:ascii="Times New Roman" w:hAnsi="Times New Roman" w:cs="Times New Roman"/>
          <w:sz w:val="28"/>
          <w:szCs w:val="28"/>
        </w:rPr>
        <w:t xml:space="preserve"> &lt; 0.05</w:t>
      </w:r>
    </w:p>
    <w:p w14:paraId="015CE062" w14:textId="77777777" w:rsidR="003175D7" w:rsidRDefault="003175D7" w:rsidP="007A3B9F">
      <w:pPr>
        <w:pStyle w:val="ListParagraph"/>
        <w:rPr>
          <w:sz w:val="28"/>
          <w:szCs w:val="28"/>
        </w:rPr>
      </w:pPr>
    </w:p>
    <w:p w14:paraId="6FEF3064" w14:textId="523658E2" w:rsidR="003175D7" w:rsidRDefault="003175D7" w:rsidP="003175D7">
      <w:pPr>
        <w:rPr>
          <w:sz w:val="28"/>
          <w:szCs w:val="28"/>
        </w:rPr>
      </w:pPr>
      <w:r w:rsidRPr="003175D7">
        <w:rPr>
          <w:sz w:val="28"/>
          <w:szCs w:val="28"/>
        </w:rPr>
        <w:t xml:space="preserve">Q 22) Calculate the Z scores </w:t>
      </w:r>
      <w:proofErr w:type="gramStart"/>
      <w:r w:rsidRPr="003175D7">
        <w:rPr>
          <w:sz w:val="28"/>
          <w:szCs w:val="28"/>
        </w:rPr>
        <w:t>of  90</w:t>
      </w:r>
      <w:proofErr w:type="gramEnd"/>
      <w:r w:rsidRPr="003175D7">
        <w:rPr>
          <w:sz w:val="28"/>
          <w:szCs w:val="28"/>
        </w:rPr>
        <w:t xml:space="preserve">% confidence interval,94% confidence interval, 60% confidence interval </w:t>
      </w:r>
    </w:p>
    <w:p w14:paraId="09FCB065" w14:textId="26B3648F" w:rsidR="008B2836" w:rsidRDefault="008B2836" w:rsidP="003175D7">
      <w:pPr>
        <w:rPr>
          <w:sz w:val="28"/>
          <w:szCs w:val="28"/>
        </w:rPr>
      </w:pPr>
      <w:r>
        <w:rPr>
          <w:sz w:val="28"/>
          <w:szCs w:val="28"/>
        </w:rPr>
        <w:t>Ans:</w:t>
      </w:r>
    </w:p>
    <w:p w14:paraId="6FEC8611" w14:textId="63BE895D" w:rsidR="008B2836" w:rsidRPr="008B2836" w:rsidRDefault="008B2836" w:rsidP="008B2836">
      <w:pPr>
        <w:rPr>
          <w:sz w:val="28"/>
          <w:szCs w:val="28"/>
        </w:rPr>
      </w:pPr>
      <w:r w:rsidRPr="008B2836">
        <w:rPr>
          <w:sz w:val="28"/>
          <w:szCs w:val="28"/>
        </w:rPr>
        <w:t xml:space="preserve">Z score for 90% </w:t>
      </w:r>
      <w:r w:rsidRPr="008B2836">
        <w:rPr>
          <w:sz w:val="28"/>
          <w:szCs w:val="28"/>
        </w:rPr>
        <w:t>Confidence</w:t>
      </w:r>
      <w:r w:rsidRPr="008B2836">
        <w:rPr>
          <w:sz w:val="28"/>
          <w:szCs w:val="28"/>
        </w:rPr>
        <w:t xml:space="preserve"> </w:t>
      </w:r>
      <w:r w:rsidRPr="008B2836">
        <w:rPr>
          <w:sz w:val="28"/>
          <w:szCs w:val="28"/>
        </w:rPr>
        <w:t>Interval</w:t>
      </w:r>
      <w:r w:rsidRPr="008B2836">
        <w:rPr>
          <w:sz w:val="28"/>
          <w:szCs w:val="28"/>
        </w:rPr>
        <w:t xml:space="preserve"> = -1.6449</w:t>
      </w:r>
    </w:p>
    <w:p w14:paraId="5FE02300" w14:textId="69AB1F82" w:rsidR="008B2836" w:rsidRPr="008B2836" w:rsidRDefault="008B2836" w:rsidP="008B2836">
      <w:pPr>
        <w:rPr>
          <w:sz w:val="28"/>
          <w:szCs w:val="28"/>
        </w:rPr>
      </w:pPr>
      <w:r w:rsidRPr="008B2836">
        <w:rPr>
          <w:sz w:val="28"/>
          <w:szCs w:val="28"/>
        </w:rPr>
        <w:t xml:space="preserve">Z score for 94% </w:t>
      </w:r>
      <w:r w:rsidRPr="008B2836">
        <w:rPr>
          <w:sz w:val="28"/>
          <w:szCs w:val="28"/>
        </w:rPr>
        <w:t>Confidence</w:t>
      </w:r>
      <w:r w:rsidRPr="008B2836">
        <w:rPr>
          <w:sz w:val="28"/>
          <w:szCs w:val="28"/>
        </w:rPr>
        <w:t xml:space="preserve"> </w:t>
      </w:r>
      <w:r w:rsidRPr="008B2836">
        <w:rPr>
          <w:sz w:val="28"/>
          <w:szCs w:val="28"/>
        </w:rPr>
        <w:t>Interval</w:t>
      </w:r>
      <w:r w:rsidRPr="008B2836">
        <w:rPr>
          <w:sz w:val="28"/>
          <w:szCs w:val="28"/>
        </w:rPr>
        <w:t xml:space="preserve"> = -1.8808</w:t>
      </w:r>
    </w:p>
    <w:p w14:paraId="4B2587B5" w14:textId="44B2C74E" w:rsidR="008B2836" w:rsidRPr="003175D7" w:rsidRDefault="008B2836" w:rsidP="008B2836">
      <w:pPr>
        <w:rPr>
          <w:sz w:val="28"/>
          <w:szCs w:val="28"/>
        </w:rPr>
      </w:pPr>
      <w:r w:rsidRPr="008B2836">
        <w:rPr>
          <w:sz w:val="28"/>
          <w:szCs w:val="28"/>
        </w:rPr>
        <w:t xml:space="preserve">Z score for 60% </w:t>
      </w:r>
      <w:r w:rsidRPr="008B2836">
        <w:rPr>
          <w:sz w:val="28"/>
          <w:szCs w:val="28"/>
        </w:rPr>
        <w:t>Confidence</w:t>
      </w:r>
      <w:r w:rsidRPr="008B2836">
        <w:rPr>
          <w:sz w:val="28"/>
          <w:szCs w:val="28"/>
        </w:rPr>
        <w:t xml:space="preserve"> </w:t>
      </w:r>
      <w:r w:rsidRPr="008B2836">
        <w:rPr>
          <w:sz w:val="28"/>
          <w:szCs w:val="28"/>
        </w:rPr>
        <w:t>Interval</w:t>
      </w:r>
      <w:r w:rsidRPr="008B2836">
        <w:rPr>
          <w:sz w:val="28"/>
          <w:szCs w:val="28"/>
        </w:rPr>
        <w:t xml:space="preserve"> = -0.8416</w:t>
      </w:r>
    </w:p>
    <w:p w14:paraId="4B1140C9" w14:textId="3DAE0888" w:rsidR="003175D7" w:rsidRDefault="004D09A1" w:rsidP="00CB08A5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175D7">
        <w:rPr>
          <w:sz w:val="28"/>
          <w:szCs w:val="28"/>
        </w:rPr>
        <w:t>Q 23) Calculate the t scores of 95% confidence interval, 96% confidence interval, 99% confidence interval for sample size of 25</w:t>
      </w:r>
    </w:p>
    <w:p w14:paraId="588A1289" w14:textId="7FEF0319" w:rsidR="00680D74" w:rsidRDefault="00680D74" w:rsidP="00CB08A5">
      <w:pPr>
        <w:rPr>
          <w:sz w:val="28"/>
          <w:szCs w:val="28"/>
        </w:rPr>
      </w:pPr>
      <w:r>
        <w:rPr>
          <w:sz w:val="28"/>
          <w:szCs w:val="28"/>
        </w:rPr>
        <w:t>Ans:</w:t>
      </w:r>
    </w:p>
    <w:p w14:paraId="367023FF" w14:textId="77777777" w:rsidR="00680D74" w:rsidRPr="00680D74" w:rsidRDefault="00680D74" w:rsidP="00680D74">
      <w:pPr>
        <w:rPr>
          <w:sz w:val="28"/>
          <w:szCs w:val="28"/>
        </w:rPr>
      </w:pPr>
      <w:r w:rsidRPr="00680D74">
        <w:rPr>
          <w:sz w:val="28"/>
          <w:szCs w:val="28"/>
        </w:rPr>
        <w:t>T score for 95% Confidence Interval = -2.0639</w:t>
      </w:r>
    </w:p>
    <w:p w14:paraId="0721C814" w14:textId="5B70FA40" w:rsidR="00680D74" w:rsidRPr="00680D74" w:rsidRDefault="00680D74" w:rsidP="00680D74">
      <w:pPr>
        <w:rPr>
          <w:sz w:val="28"/>
          <w:szCs w:val="28"/>
        </w:rPr>
      </w:pPr>
      <w:r w:rsidRPr="00680D74">
        <w:rPr>
          <w:sz w:val="28"/>
          <w:szCs w:val="28"/>
        </w:rPr>
        <w:t xml:space="preserve">T score for 94% Confidence </w:t>
      </w:r>
      <w:r w:rsidRPr="00680D74">
        <w:rPr>
          <w:sz w:val="28"/>
          <w:szCs w:val="28"/>
        </w:rPr>
        <w:t>Interval</w:t>
      </w:r>
      <w:r w:rsidRPr="00680D74">
        <w:rPr>
          <w:sz w:val="28"/>
          <w:szCs w:val="28"/>
        </w:rPr>
        <w:t xml:space="preserve"> = -1.974</w:t>
      </w:r>
    </w:p>
    <w:p w14:paraId="0F56D3E4" w14:textId="360563F5" w:rsidR="00680D74" w:rsidRDefault="00680D74" w:rsidP="00680D74">
      <w:pPr>
        <w:rPr>
          <w:sz w:val="28"/>
          <w:szCs w:val="28"/>
        </w:rPr>
      </w:pPr>
      <w:r w:rsidRPr="00680D74">
        <w:rPr>
          <w:sz w:val="28"/>
          <w:szCs w:val="28"/>
        </w:rPr>
        <w:t>T score for 95% Confidence Interval = -2.7969</w:t>
      </w:r>
    </w:p>
    <w:p w14:paraId="45206584" w14:textId="251FABDF" w:rsidR="002818A0" w:rsidRDefault="00BC5748" w:rsidP="00CB08A5">
      <w:pPr>
        <w:rPr>
          <w:rFonts w:ascii="Segoe UI" w:hAnsi="Segoe UI" w:cs="Segoe UI"/>
          <w:color w:val="000000"/>
          <w:sz w:val="28"/>
          <w:szCs w:val="28"/>
          <w:shd w:val="clear" w:color="auto" w:fill="FFFFFF"/>
        </w:rPr>
      </w:pPr>
      <w:r>
        <w:rPr>
          <w:sz w:val="28"/>
          <w:szCs w:val="28"/>
        </w:rPr>
        <w:t>Q 24</w:t>
      </w:r>
      <w:r w:rsidR="00AA44EF" w:rsidRPr="002E78B5">
        <w:rPr>
          <w:b/>
          <w:sz w:val="28"/>
          <w:szCs w:val="28"/>
        </w:rPr>
        <w:t>)</w:t>
      </w:r>
      <w:r w:rsidR="002E78B5" w:rsidRPr="002E78B5">
        <w:rPr>
          <w:b/>
          <w:sz w:val="28"/>
          <w:szCs w:val="28"/>
        </w:rPr>
        <w:t xml:space="preserve">  </w:t>
      </w:r>
      <w:r w:rsidR="002E78B5">
        <w:rPr>
          <w:b/>
          <w:sz w:val="28"/>
          <w:szCs w:val="28"/>
        </w:rPr>
        <w:t xml:space="preserve"> </w:t>
      </w:r>
      <w:r w:rsidR="00DB650D">
        <w:rPr>
          <w:sz w:val="28"/>
          <w:szCs w:val="28"/>
        </w:rPr>
        <w:t xml:space="preserve">A </w:t>
      </w:r>
      <w:proofErr w:type="gramStart"/>
      <w:r w:rsidR="00DB650D">
        <w:rPr>
          <w:sz w:val="28"/>
          <w:szCs w:val="28"/>
        </w:rPr>
        <w:t xml:space="preserve">Government  </w:t>
      </w:r>
      <w:r w:rsidR="00D74923">
        <w:rPr>
          <w:sz w:val="28"/>
          <w:szCs w:val="28"/>
        </w:rPr>
        <w:t>company</w:t>
      </w:r>
      <w:proofErr w:type="gramEnd"/>
      <w:r w:rsidR="00D74923">
        <w:rPr>
          <w:sz w:val="28"/>
          <w:szCs w:val="28"/>
        </w:rPr>
        <w:t xml:space="preserve"> </w:t>
      </w:r>
      <w:r w:rsidR="002E78B5" w:rsidRPr="002E78B5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claims that an average </w:t>
      </w:r>
      <w:r w:rsidR="000F2D83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light bulb lasts </w:t>
      </w:r>
      <w:r w:rsidR="002818A0" w:rsidRPr="002818A0">
        <w:rPr>
          <w:rFonts w:ascii="Segoe UI" w:hAnsi="Segoe UI" w:cs="Segoe UI"/>
          <w:color w:val="000000"/>
          <w:sz w:val="28"/>
          <w:szCs w:val="28"/>
          <w:highlight w:val="yellow"/>
          <w:shd w:val="clear" w:color="auto" w:fill="FFFFFF"/>
        </w:rPr>
        <w:t>270</w:t>
      </w:r>
      <w:r w:rsidR="002E78B5" w:rsidRPr="002E78B5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days. </w:t>
      </w:r>
      <w:r w:rsidR="000F2D83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A researcher randomly selects </w:t>
      </w:r>
      <w:r w:rsidR="002818A0" w:rsidRPr="002818A0">
        <w:rPr>
          <w:rFonts w:ascii="Segoe UI" w:hAnsi="Segoe UI" w:cs="Segoe UI"/>
          <w:color w:val="000000"/>
          <w:sz w:val="28"/>
          <w:szCs w:val="28"/>
          <w:highlight w:val="yellow"/>
          <w:shd w:val="clear" w:color="auto" w:fill="FFFFFF"/>
        </w:rPr>
        <w:t>18</w:t>
      </w:r>
      <w:r w:rsidR="002E78B5" w:rsidRPr="002E78B5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bulbs for testing. The sam</w:t>
      </w:r>
      <w:r w:rsidR="000F2D83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pled bulbs last an average of </w:t>
      </w:r>
      <w:r w:rsidR="002818A0" w:rsidRPr="002818A0">
        <w:rPr>
          <w:rFonts w:ascii="Segoe UI" w:hAnsi="Segoe UI" w:cs="Segoe UI"/>
          <w:color w:val="000000"/>
          <w:sz w:val="28"/>
          <w:szCs w:val="28"/>
          <w:highlight w:val="yellow"/>
          <w:shd w:val="clear" w:color="auto" w:fill="FFFFFF"/>
        </w:rPr>
        <w:t>260</w:t>
      </w:r>
      <w:r w:rsidR="002E78B5" w:rsidRPr="002E78B5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days,</w:t>
      </w:r>
      <w:r w:rsidR="00AB0E5D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with a standard deviation of </w:t>
      </w:r>
      <w:r w:rsidR="002818A0" w:rsidRPr="002818A0">
        <w:rPr>
          <w:rFonts w:ascii="Segoe UI" w:hAnsi="Segoe UI" w:cs="Segoe UI"/>
          <w:color w:val="000000"/>
          <w:sz w:val="28"/>
          <w:szCs w:val="28"/>
          <w:highlight w:val="yellow"/>
          <w:shd w:val="clear" w:color="auto" w:fill="FFFFFF"/>
        </w:rPr>
        <w:t>90</w:t>
      </w:r>
      <w:r w:rsidR="002E78B5" w:rsidRPr="002E78B5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days. If the </w:t>
      </w:r>
      <w:r w:rsidR="002E78B5" w:rsidRPr="002E78B5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lastRenderedPageBreak/>
        <w:t>CEO's claim were true,</w:t>
      </w:r>
      <w:r w:rsidR="00DB650D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what is the probability that </w:t>
      </w:r>
      <w:r w:rsidR="00C50D38">
        <w:rPr>
          <w:rFonts w:ascii="Segoe UI" w:hAnsi="Segoe UI" w:cs="Segoe UI"/>
          <w:color w:val="000000"/>
          <w:sz w:val="28"/>
          <w:szCs w:val="28"/>
          <w:highlight w:val="yellow"/>
          <w:shd w:val="clear" w:color="auto" w:fill="FFFFFF"/>
        </w:rPr>
        <w:t>18</w:t>
      </w:r>
      <w:r w:rsidR="002E78B5" w:rsidRPr="002E78B5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randomly selected bulbs would have an average life of no more than </w:t>
      </w:r>
      <w:r w:rsidR="002818A0" w:rsidRPr="002818A0">
        <w:rPr>
          <w:rFonts w:ascii="Segoe UI" w:hAnsi="Segoe UI" w:cs="Segoe UI"/>
          <w:color w:val="000000"/>
          <w:sz w:val="28"/>
          <w:szCs w:val="28"/>
          <w:highlight w:val="yellow"/>
          <w:shd w:val="clear" w:color="auto" w:fill="FFFFFF"/>
        </w:rPr>
        <w:t>260</w:t>
      </w:r>
      <w:r w:rsidR="002E78B5" w:rsidRPr="002E78B5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days</w:t>
      </w:r>
    </w:p>
    <w:p w14:paraId="06E3618F" w14:textId="77777777" w:rsidR="00302B26" w:rsidRDefault="00A50B04" w:rsidP="00CB08A5">
      <w:pPr>
        <w:rPr>
          <w:rFonts w:ascii="Segoe UI" w:hAnsi="Segoe UI" w:cs="Segoe UI"/>
          <w:color w:val="000000"/>
          <w:sz w:val="28"/>
          <w:szCs w:val="28"/>
          <w:shd w:val="clear" w:color="auto" w:fill="FFFFFF"/>
        </w:rPr>
      </w:pPr>
      <w:r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Hint: </w:t>
      </w:r>
      <w:r w:rsidR="003A03BA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</w:t>
      </w:r>
    </w:p>
    <w:p w14:paraId="5C224DF0" w14:textId="77777777" w:rsidR="00302B26" w:rsidRDefault="00302B26" w:rsidP="00CB08A5">
      <w:pPr>
        <w:rPr>
          <w:rFonts w:ascii="Segoe UI" w:hAnsi="Segoe UI" w:cs="Segoe UI"/>
          <w:color w:val="000000"/>
          <w:sz w:val="28"/>
          <w:szCs w:val="28"/>
          <w:shd w:val="clear" w:color="auto" w:fill="FFFFFF"/>
        </w:rPr>
      </w:pPr>
      <w:r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  </w:t>
      </w:r>
      <w:proofErr w:type="spellStart"/>
      <w:r w:rsidR="003F354C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rcode</w:t>
      </w:r>
      <w:proofErr w:type="spellEnd"/>
      <w:r w:rsidR="003F354C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</w:t>
      </w:r>
      <w:r w:rsidRPr="00302B26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sym w:font="Wingdings" w:char="F0E0"/>
      </w:r>
      <w:r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A50B04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pt</w:t>
      </w:r>
      <w:proofErr w:type="spellEnd"/>
      <w:r w:rsidR="00A50B04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(</w:t>
      </w:r>
      <w:proofErr w:type="spellStart"/>
      <w:proofErr w:type="gramStart"/>
      <w:r w:rsidR="003A03BA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tscore,df</w:t>
      </w:r>
      <w:proofErr w:type="spellEnd"/>
      <w:proofErr w:type="gramEnd"/>
      <w:r w:rsidR="003A03BA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)  </w:t>
      </w:r>
    </w:p>
    <w:p w14:paraId="2B14E9B9" w14:textId="0854098E" w:rsidR="00BB68E7" w:rsidRDefault="003A03BA" w:rsidP="00CB08A5">
      <w:pPr>
        <w:rPr>
          <w:rFonts w:ascii="Segoe UI" w:hAnsi="Segoe UI" w:cs="Segoe UI"/>
          <w:color w:val="000000"/>
          <w:sz w:val="28"/>
          <w:szCs w:val="28"/>
          <w:shd w:val="clear" w:color="auto" w:fill="FFFFFF"/>
        </w:rPr>
      </w:pPr>
      <w:r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df </w:t>
      </w:r>
      <w:r w:rsidRPr="003A03BA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sym w:font="Wingdings" w:char="F0E0"/>
      </w:r>
      <w:r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degrees of freedom</w:t>
      </w:r>
    </w:p>
    <w:p w14:paraId="1AFF4131" w14:textId="52E86FDA" w:rsidR="00680D74" w:rsidRDefault="00680D74" w:rsidP="00CB08A5">
      <w:pPr>
        <w:rPr>
          <w:rFonts w:ascii="Segoe UI" w:hAnsi="Segoe UI" w:cs="Segoe UI"/>
          <w:color w:val="000000"/>
          <w:sz w:val="28"/>
          <w:szCs w:val="28"/>
          <w:shd w:val="clear" w:color="auto" w:fill="FFFFFF"/>
        </w:rPr>
      </w:pPr>
      <w:r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Ans:</w:t>
      </w:r>
    </w:p>
    <w:p w14:paraId="2B628895" w14:textId="77777777" w:rsidR="00680D74" w:rsidRPr="00680D74" w:rsidRDefault="00680D74" w:rsidP="00680D74">
      <w:pPr>
        <w:rPr>
          <w:rFonts w:ascii="Segoe UI" w:hAnsi="Segoe UI" w:cs="Segoe UI"/>
          <w:color w:val="000000"/>
          <w:sz w:val="28"/>
          <w:szCs w:val="28"/>
          <w:shd w:val="clear" w:color="auto" w:fill="FFFFFF"/>
        </w:rPr>
      </w:pPr>
      <w:r w:rsidRPr="00680D74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t-score: -0.4714</w:t>
      </w:r>
    </w:p>
    <w:p w14:paraId="3A17F302" w14:textId="4D6044EA" w:rsidR="00680D74" w:rsidRDefault="00680D74" w:rsidP="00680D74">
      <w:pPr>
        <w:rPr>
          <w:rFonts w:ascii="Segoe UI" w:hAnsi="Segoe UI" w:cs="Segoe UI"/>
          <w:color w:val="000000"/>
          <w:sz w:val="28"/>
          <w:szCs w:val="28"/>
          <w:shd w:val="clear" w:color="auto" w:fill="FFFFFF"/>
        </w:rPr>
      </w:pPr>
      <w:r w:rsidRPr="00680D74"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Probability: 0.3217</w:t>
      </w:r>
      <w:r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>=32.17 %</w:t>
      </w:r>
    </w:p>
    <w:p w14:paraId="5C572982" w14:textId="77777777" w:rsidR="00D44288" w:rsidRDefault="00D44288" w:rsidP="00CB08A5">
      <w:pPr>
        <w:rPr>
          <w:rFonts w:ascii="Segoe UI" w:hAnsi="Segoe UI" w:cs="Segoe UI"/>
          <w:color w:val="000000"/>
          <w:sz w:val="28"/>
          <w:szCs w:val="28"/>
          <w:shd w:val="clear" w:color="auto" w:fill="FFFFFF"/>
        </w:rPr>
      </w:pPr>
    </w:p>
    <w:p w14:paraId="16E04F20" w14:textId="77777777" w:rsidR="003A03BA" w:rsidRPr="002E78B5" w:rsidRDefault="003A03BA" w:rsidP="00CB08A5">
      <w:pPr>
        <w:rPr>
          <w:sz w:val="28"/>
          <w:szCs w:val="28"/>
        </w:rPr>
      </w:pPr>
      <w:r>
        <w:rPr>
          <w:rFonts w:ascii="Segoe UI" w:hAnsi="Segoe UI" w:cs="Segoe UI"/>
          <w:color w:val="000000"/>
          <w:sz w:val="28"/>
          <w:szCs w:val="28"/>
          <w:shd w:val="clear" w:color="auto" w:fill="FFFFFF"/>
        </w:rPr>
        <w:t xml:space="preserve">         </w:t>
      </w:r>
    </w:p>
    <w:sectPr w:rsidR="003A03BA" w:rsidRPr="002E78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F9401B"/>
    <w:multiLevelType w:val="hybridMultilevel"/>
    <w:tmpl w:val="ADCCE9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856DE8"/>
    <w:multiLevelType w:val="hybridMultilevel"/>
    <w:tmpl w:val="06681D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EF6551"/>
    <w:multiLevelType w:val="hybridMultilevel"/>
    <w:tmpl w:val="5A4812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A82E4A"/>
    <w:multiLevelType w:val="hybridMultilevel"/>
    <w:tmpl w:val="1B76D422"/>
    <w:lvl w:ilvl="0" w:tplc="40090017">
      <w:start w:val="1"/>
      <w:numFmt w:val="lowerLetter"/>
      <w:lvlText w:val="%1)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2A663B40"/>
    <w:multiLevelType w:val="hybridMultilevel"/>
    <w:tmpl w:val="1A20C41E"/>
    <w:lvl w:ilvl="0" w:tplc="DB9EF6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D453B77"/>
    <w:multiLevelType w:val="hybridMultilevel"/>
    <w:tmpl w:val="4718C1DC"/>
    <w:lvl w:ilvl="0" w:tplc="28324E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9DD5D55"/>
    <w:multiLevelType w:val="hybridMultilevel"/>
    <w:tmpl w:val="9FBC6C50"/>
    <w:lvl w:ilvl="0" w:tplc="902A1C0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C917DB"/>
    <w:multiLevelType w:val="hybridMultilevel"/>
    <w:tmpl w:val="9EE8ADEA"/>
    <w:lvl w:ilvl="0" w:tplc="93D49304">
      <w:numFmt w:val="bullet"/>
      <w:lvlText w:val="-"/>
      <w:lvlJc w:val="left"/>
      <w:pPr>
        <w:ind w:left="108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1"/>
  </w:num>
  <w:num w:numId="5">
    <w:abstractNumId w:val="2"/>
  </w:num>
  <w:num w:numId="6">
    <w:abstractNumId w:val="5"/>
  </w:num>
  <w:num w:numId="7">
    <w:abstractNumId w:val="3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tjQ3sTS1tDQwNzQzszRQ0lEKTi0uzszPAykwrgUAsvPwSywAAAA="/>
  </w:docVars>
  <w:rsids>
    <w:rsidRoot w:val="0066364B"/>
    <w:rsid w:val="00022704"/>
    <w:rsid w:val="00083863"/>
    <w:rsid w:val="000B36AF"/>
    <w:rsid w:val="000B417C"/>
    <w:rsid w:val="000D69F4"/>
    <w:rsid w:val="000F2D83"/>
    <w:rsid w:val="001864D6"/>
    <w:rsid w:val="00190F7C"/>
    <w:rsid w:val="001D1751"/>
    <w:rsid w:val="002078BC"/>
    <w:rsid w:val="002273B1"/>
    <w:rsid w:val="00266B62"/>
    <w:rsid w:val="002818A0"/>
    <w:rsid w:val="0028213D"/>
    <w:rsid w:val="00293532"/>
    <w:rsid w:val="002A6694"/>
    <w:rsid w:val="002E0863"/>
    <w:rsid w:val="002E78B5"/>
    <w:rsid w:val="00302B26"/>
    <w:rsid w:val="003175D7"/>
    <w:rsid w:val="00323897"/>
    <w:rsid w:val="00331D3A"/>
    <w:rsid w:val="00360870"/>
    <w:rsid w:val="00372A70"/>
    <w:rsid w:val="00396AEA"/>
    <w:rsid w:val="003A03BA"/>
    <w:rsid w:val="003B01D0"/>
    <w:rsid w:val="003F354C"/>
    <w:rsid w:val="00437040"/>
    <w:rsid w:val="00494A7E"/>
    <w:rsid w:val="004D09A1"/>
    <w:rsid w:val="005438FD"/>
    <w:rsid w:val="005D1DBF"/>
    <w:rsid w:val="005E36B7"/>
    <w:rsid w:val="006432DB"/>
    <w:rsid w:val="0066364B"/>
    <w:rsid w:val="006723AD"/>
    <w:rsid w:val="00680D74"/>
    <w:rsid w:val="006953A0"/>
    <w:rsid w:val="006D7AA1"/>
    <w:rsid w:val="006E0ED4"/>
    <w:rsid w:val="00706CEB"/>
    <w:rsid w:val="00707DE3"/>
    <w:rsid w:val="00724454"/>
    <w:rsid w:val="007273CD"/>
    <w:rsid w:val="007300FB"/>
    <w:rsid w:val="00786F22"/>
    <w:rsid w:val="007A3B9F"/>
    <w:rsid w:val="007B7F44"/>
    <w:rsid w:val="008116AF"/>
    <w:rsid w:val="00816682"/>
    <w:rsid w:val="008B2836"/>
    <w:rsid w:val="008B2CB7"/>
    <w:rsid w:val="009043E8"/>
    <w:rsid w:val="00923E3B"/>
    <w:rsid w:val="00926E08"/>
    <w:rsid w:val="00990162"/>
    <w:rsid w:val="009D6E8A"/>
    <w:rsid w:val="00A21DED"/>
    <w:rsid w:val="00A50B04"/>
    <w:rsid w:val="00AA44EF"/>
    <w:rsid w:val="00AB0E5D"/>
    <w:rsid w:val="00AD5BC8"/>
    <w:rsid w:val="00B22C7F"/>
    <w:rsid w:val="00BB68E7"/>
    <w:rsid w:val="00BC5748"/>
    <w:rsid w:val="00BD017F"/>
    <w:rsid w:val="00BE6CBD"/>
    <w:rsid w:val="00BF2CF4"/>
    <w:rsid w:val="00BF683B"/>
    <w:rsid w:val="00C41684"/>
    <w:rsid w:val="00C50D38"/>
    <w:rsid w:val="00C57628"/>
    <w:rsid w:val="00C700CD"/>
    <w:rsid w:val="00C76165"/>
    <w:rsid w:val="00C77EBA"/>
    <w:rsid w:val="00CB08A5"/>
    <w:rsid w:val="00D309C7"/>
    <w:rsid w:val="00D44288"/>
    <w:rsid w:val="00D610DF"/>
    <w:rsid w:val="00D74923"/>
    <w:rsid w:val="00D759AC"/>
    <w:rsid w:val="00D87AA3"/>
    <w:rsid w:val="00DB650D"/>
    <w:rsid w:val="00DD5854"/>
    <w:rsid w:val="00DE2988"/>
    <w:rsid w:val="00E605D6"/>
    <w:rsid w:val="00EA01F1"/>
    <w:rsid w:val="00EB6B5E"/>
    <w:rsid w:val="00EF70C9"/>
    <w:rsid w:val="00F13E76"/>
    <w:rsid w:val="00F407B7"/>
    <w:rsid w:val="00F762D8"/>
    <w:rsid w:val="00FE6626"/>
    <w:rsid w:val="00FF509F"/>
    <w:rsid w:val="00FF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600C5A"/>
  <w15:chartTrackingRefBased/>
  <w15:docId w15:val="{4F91A63E-1C57-4EA7-AFAB-BCA8ECA250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66B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66B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66B62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266B62"/>
  </w:style>
  <w:style w:type="paragraph" w:styleId="NormalWeb">
    <w:name w:val="Normal (Web)"/>
    <w:basedOn w:val="Normal"/>
    <w:uiPriority w:val="99"/>
    <w:semiHidden/>
    <w:unhideWhenUsed/>
    <w:rsid w:val="00F407B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5E36B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E36B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E36B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E36B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E36B7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36B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36B7"/>
    <w:rPr>
      <w:rFonts w:ascii="Segoe UI" w:hAnsi="Segoe UI" w:cs="Segoe UI"/>
      <w:sz w:val="18"/>
      <w:szCs w:val="18"/>
    </w:rPr>
  </w:style>
  <w:style w:type="character" w:customStyle="1" w:styleId="katex-mathml">
    <w:name w:val="katex-mathml"/>
    <w:basedOn w:val="DefaultParagraphFont"/>
    <w:rsid w:val="001D1751"/>
  </w:style>
  <w:style w:type="character" w:customStyle="1" w:styleId="mord">
    <w:name w:val="mord"/>
    <w:basedOn w:val="DefaultParagraphFont"/>
    <w:rsid w:val="001D1751"/>
  </w:style>
  <w:style w:type="character" w:customStyle="1" w:styleId="mrel">
    <w:name w:val="mrel"/>
    <w:basedOn w:val="DefaultParagraphFont"/>
    <w:rsid w:val="001D1751"/>
  </w:style>
  <w:style w:type="character" w:customStyle="1" w:styleId="mbin">
    <w:name w:val="mbin"/>
    <w:basedOn w:val="DefaultParagraphFont"/>
    <w:rsid w:val="001D1751"/>
  </w:style>
  <w:style w:type="character" w:customStyle="1" w:styleId="mopen">
    <w:name w:val="mopen"/>
    <w:basedOn w:val="DefaultParagraphFont"/>
    <w:rsid w:val="001D1751"/>
  </w:style>
  <w:style w:type="character" w:customStyle="1" w:styleId="vlist-s">
    <w:name w:val="vlist-s"/>
    <w:basedOn w:val="DefaultParagraphFont"/>
    <w:rsid w:val="001D1751"/>
  </w:style>
  <w:style w:type="character" w:customStyle="1" w:styleId="mclose">
    <w:name w:val="mclose"/>
    <w:basedOn w:val="DefaultParagraphFont"/>
    <w:rsid w:val="001D175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138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45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2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15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4</TotalTime>
  <Pages>16</Pages>
  <Words>1418</Words>
  <Characters>808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van</dc:creator>
  <cp:keywords/>
  <dc:description/>
  <cp:lastModifiedBy>AFSAL KP</cp:lastModifiedBy>
  <cp:revision>22</cp:revision>
  <dcterms:created xsi:type="dcterms:W3CDTF">2023-09-13T12:50:00Z</dcterms:created>
  <dcterms:modified xsi:type="dcterms:W3CDTF">2023-11-03T19:25:00Z</dcterms:modified>
</cp:coreProperties>
</file>